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2DE0" w:rsidRPr="008612E7" w:rsidRDefault="008F2DE0">
      <w:pPr>
        <w:rPr>
          <w:rFonts w:ascii="Arial" w:hAnsi="Arial" w:cs="Arial"/>
        </w:rPr>
      </w:pPr>
      <w:r>
        <w:t>____________________________</w:t>
      </w:r>
      <w:r w:rsidR="008750DA">
        <w:tab/>
      </w:r>
      <w:r w:rsidR="008750DA">
        <w:tab/>
      </w:r>
      <w:r w:rsidR="008750DA">
        <w:tab/>
      </w:r>
      <w:r w:rsidR="008750DA" w:rsidRPr="008612E7">
        <w:rPr>
          <w:rFonts w:ascii="Arial" w:hAnsi="Arial" w:cs="Arial"/>
        </w:rPr>
        <w:t xml:space="preserve">Assignment </w:t>
      </w:r>
      <w:r w:rsidR="00A81637">
        <w:rPr>
          <w:rFonts w:ascii="Arial" w:hAnsi="Arial" w:cs="Arial"/>
        </w:rPr>
        <w:t>Unit 5</w:t>
      </w:r>
      <w:r w:rsidR="00F66230">
        <w:rPr>
          <w:rFonts w:ascii="Arial" w:hAnsi="Arial" w:cs="Arial"/>
        </w:rPr>
        <w:t xml:space="preserve"> Day 3</w:t>
      </w:r>
    </w:p>
    <w:p w:rsidR="008750DA" w:rsidRPr="007B0AE8" w:rsidRDefault="008750DA">
      <w:pPr>
        <w:rPr>
          <w:rFonts w:ascii="Arial" w:hAnsi="Arial" w:cs="Arial"/>
          <w:sz w:val="8"/>
          <w:szCs w:val="8"/>
        </w:rPr>
      </w:pPr>
    </w:p>
    <w:p w:rsidR="008750DA" w:rsidRPr="008612E7" w:rsidRDefault="009E314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8750DA" w:rsidRPr="00CA774C" w:rsidRDefault="008449E0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725420</wp:posOffset>
                </wp:positionH>
                <wp:positionV relativeFrom="paragraph">
                  <wp:posOffset>121285</wp:posOffset>
                </wp:positionV>
                <wp:extent cx="1365250" cy="1146810"/>
                <wp:effectExtent l="1270" t="0" r="0" b="26670"/>
                <wp:wrapNone/>
                <wp:docPr id="3024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1146810"/>
                          <a:chOff x="5012" y="2153"/>
                          <a:chExt cx="2150" cy="1806"/>
                        </a:xfrm>
                      </wpg:grpSpPr>
                      <wpg:grpSp>
                        <wpg:cNvPr id="3025" name="Group 71"/>
                        <wpg:cNvGrpSpPr>
                          <a:grpSpLocks/>
                        </wpg:cNvGrpSpPr>
                        <wpg:grpSpPr bwMode="auto">
                          <a:xfrm rot="5400000">
                            <a:off x="5414" y="2519"/>
                            <a:ext cx="1440" cy="1440"/>
                            <a:chOff x="0" y="0"/>
                            <a:chExt cx="9144" cy="9144"/>
                          </a:xfrm>
                        </wpg:grpSpPr>
                        <wps:wsp>
                          <wps:cNvPr id="3026" name="Right Tri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9144" cy="9144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027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8382"/>
                              <a:ext cx="666" cy="7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3028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762" y="2153"/>
                            <a:ext cx="54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8750DA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9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012" y="2993"/>
                            <a:ext cx="54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8750DA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0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017" y="2410"/>
                            <a:ext cx="750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CC409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CC409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CC409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60" w:dyaOrig="34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8.5pt;height:17.5pt">
                                    <v:imagedata r:id="rId7" o:title=""/>
                                  </v:shape>
                                  <o:OLEObject Type="Embed" ProgID="Equation.DSMT4" ShapeID="_x0000_i1026" DrawAspect="Content" ObjectID="_1588492413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1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6050" y="3028"/>
                            <a:ext cx="111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A753B" w:rsidRDefault="00CA753B">
                              <w:r>
                                <w:t>16</w:t>
                              </w:r>
                              <w:r w:rsidRPr="00CA753B">
                                <w:rPr>
                                  <w:position w:val="-6"/>
                                </w:rPr>
                                <w:object w:dxaOrig="380" w:dyaOrig="340">
                                  <v:shape id="_x0000_i1028" type="#_x0000_t75" style="width:18.5pt;height:17.5pt">
                                    <v:imagedata r:id="rId9" o:title=""/>
                                  </v:shape>
                                  <o:OLEObject Type="Embed" ProgID="Equation.DSMT4" ShapeID="_x0000_i1028" DrawAspect="Content" ObjectID="_1588492414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" o:spid="_x0000_s1026" style="position:absolute;margin-left:214.6pt;margin-top:9.55pt;width:107.5pt;height:90.3pt;z-index:251771904" coordorigin="5012,2153" coordsize="2150,18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">
                <v:group id="Group 71" o:spid="_x0000_s1027" style="position:absolute;left:5414;top:2519;width:1440;height:1440;rotation:90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72" o:spid="_x0000_s1028" type="#_x0000_t6" style="position:absolute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" filled="f" strokecolor="black [3213]" strokeweight="1pt"/>
                  <v:rect id="Rectangle 73" o:spid="_x0000_s1029" style="position:absolute;top:8382;width:666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" filled="f" strokecolor="black [3213]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8" o:spid="_x0000_s1030" type="#_x0000_t202" style="position:absolute;left:5762;top:2153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YB4wwAAAN0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oDnPDm/AE5PQJAAD//wMAUEsBAi0AFAAGAAgAAAAhANvh9svuAAAAhQEAABMAAAAAAAAAAAAA&#10;AAAAAAAAAFtDb250ZW50X1R5cGVzXS54bWxQSwECLQAUAAYACAAAACEAWvQsW78AAAAVAQAACwAA&#10;AAAAAAAAAAAAAAAfAQAAX3JlbHMvLnJlbHNQSwECLQAUAAYACAAAACEA/zmAeMMAAADdAAAADwAA&#10;AAAAAAAAAAAAAAAHAgAAZHJzL2Rvd25yZXYueG1sUEsFBgAAAAADAAMAtwAAAPcCAAAAAA==&#10;" filled="f" stroked="f" strokeweight=".5pt">
                  <v:textbox>
                    <w:txbxContent>
                      <w:p w:rsidR="00A82CD2" w:rsidRPr="008750DA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75" o:spid="_x0000_s1031" type="#_x0000_t202" style="position:absolute;left:5012;top:2993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" filled="f" stroked="f" strokeweight=".5pt">
                  <v:textbox>
                    <w:txbxContent>
                      <w:p w:rsidR="00A82CD2" w:rsidRPr="008750DA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77" o:spid="_x0000_s1032" type="#_x0000_t202" style="position:absolute;left:6017;top:2410;width:750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" filled="f" stroked="f" strokeweight=".5pt">
                  <v:textbox>
                    <w:txbxContent>
                      <w:p w:rsidR="00A82CD2" w:rsidRPr="00CC409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CC409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5</w:t>
                        </w:r>
                        <w:r w:rsidRPr="00CC409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60" w:dyaOrig="340">
                            <v:shape id="_x0000_i1026" type="#_x0000_t75" style="width:8.5pt;height:17.5pt">
                              <v:imagedata r:id="rId7" o:title=""/>
                            </v:shape>
                            <o:OLEObject Type="Embed" ProgID="Equation.DSMT4" ShapeID="_x0000_i1026" DrawAspect="Content" ObjectID="_1588492413" r:id="rId11"/>
                          </w:object>
                        </w:r>
                      </w:p>
                    </w:txbxContent>
                  </v:textbox>
                </v:shape>
                <v:shape id="Text Box 132" o:spid="_x0000_s1033" type="#_x0000_t202" style="position:absolute;left:6050;top:3028;width:1112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I6l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" filled="f" stroked="f">
                  <v:textbox>
                    <w:txbxContent>
                      <w:p w:rsidR="00CA753B" w:rsidRDefault="00CA753B">
                        <w:r>
                          <w:t>16</w:t>
                        </w:r>
                        <w:r w:rsidRPr="00CA753B">
                          <w:rPr>
                            <w:position w:val="-6"/>
                          </w:rPr>
                          <w:object w:dxaOrig="380" w:dyaOrig="340">
                            <v:shape id="_x0000_i1028" type="#_x0000_t75" style="width:18.5pt;height:17.5pt">
                              <v:imagedata r:id="rId9" o:title=""/>
                            </v:shape>
                            <o:OLEObject Type="Embed" ProgID="Equation.DSMT4" ShapeID="_x0000_i1028" DrawAspect="Content" ObjectID="_1588492414" r:id="rId1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750DA" w:rsidRPr="00CA774C">
        <w:rPr>
          <w:rFonts w:ascii="Arial" w:hAnsi="Arial" w:cs="Arial"/>
        </w:rPr>
        <w:t>Find the missing sides</w:t>
      </w:r>
      <w:r w:rsidR="00465315" w:rsidRPr="00CA774C">
        <w:rPr>
          <w:rFonts w:ascii="Arial" w:hAnsi="Arial" w:cs="Arial"/>
        </w:rPr>
        <w:t xml:space="preserve"> of each special right triangle.</w:t>
      </w:r>
      <w:r w:rsidR="0061517B">
        <w:rPr>
          <w:rFonts w:ascii="Arial" w:hAnsi="Arial" w:cs="Arial"/>
        </w:rPr>
        <w:t xml:space="preserve">  Leave answers in simplest radical form.</w:t>
      </w:r>
    </w:p>
    <w:p w:rsidR="008750DA" w:rsidRPr="00CA774C" w:rsidRDefault="008449E0" w:rsidP="008750DA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8880" behindDoc="0" locked="0" layoutInCell="1" allowOverlap="1">
                <wp:simplePos x="0" y="0"/>
                <wp:positionH relativeFrom="column">
                  <wp:posOffset>4981575</wp:posOffset>
                </wp:positionH>
                <wp:positionV relativeFrom="paragraph">
                  <wp:posOffset>90805</wp:posOffset>
                </wp:positionV>
                <wp:extent cx="1180465" cy="1004570"/>
                <wp:effectExtent l="104775" t="123825" r="67310" b="0"/>
                <wp:wrapNone/>
                <wp:docPr id="3012" name="Group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0465" cy="1004570"/>
                          <a:chOff x="8565" y="1830"/>
                          <a:chExt cx="1859" cy="1582"/>
                        </a:xfrm>
                      </wpg:grpSpPr>
                      <wps:wsp>
                        <wps:cNvPr id="3013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831"/>
                            <a:ext cx="54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8750DA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Group 269"/>
                        <wpg:cNvGrpSpPr>
                          <a:grpSpLocks/>
                        </wpg:cNvGrpSpPr>
                        <wpg:grpSpPr bwMode="auto">
                          <a:xfrm>
                            <a:off x="8565" y="1830"/>
                            <a:ext cx="1859" cy="1582"/>
                            <a:chOff x="8565" y="1830"/>
                            <a:chExt cx="1859" cy="1582"/>
                          </a:xfrm>
                        </wpg:grpSpPr>
                        <wps:wsp>
                          <wps:cNvPr id="3015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4" y="1830"/>
                              <a:ext cx="54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82CD2" w:rsidRPr="008750DA" w:rsidRDefault="00A82CD2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16" name="Group 268"/>
                          <wpg:cNvGrpSpPr>
                            <a:grpSpLocks/>
                          </wpg:cNvGrpSpPr>
                          <wpg:grpSpPr bwMode="auto">
                            <a:xfrm>
                              <a:off x="8565" y="1972"/>
                              <a:ext cx="1620" cy="1440"/>
                              <a:chOff x="8565" y="1972"/>
                              <a:chExt cx="1620" cy="1440"/>
                            </a:xfrm>
                          </wpg:grpSpPr>
                          <wpg:grpSp>
                            <wpg:cNvPr id="3017" name="Group 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65" y="1972"/>
                                <a:ext cx="1620" cy="1440"/>
                                <a:chOff x="0" y="0"/>
                                <a:chExt cx="10287" cy="9144"/>
                              </a:xfrm>
                            </wpg:grpSpPr>
                            <wpg:grpSp>
                              <wpg:cNvPr id="3018" name="Group 62"/>
                              <wpg:cNvGrpSpPr>
                                <a:grpSpLocks/>
                              </wpg:cNvGrpSpPr>
                              <wpg:grpSpPr bwMode="auto">
                                <a:xfrm rot="8132739">
                                  <a:off x="1143" y="0"/>
                                  <a:ext cx="9144" cy="9144"/>
                                  <a:chOff x="0" y="0"/>
                                  <a:chExt cx="9144" cy="9144"/>
                                </a:xfrm>
                              </wpg:grpSpPr>
                              <wps:wsp>
                                <wps:cNvPr id="3019" name="Right Triangle 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9144" cy="9144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021" name="Rectangle 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8382"/>
                                    <a:ext cx="666" cy="7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22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524"/>
                                  <a:ext cx="4762" cy="37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Pr="00CC409D" w:rsidRDefault="00A82CD2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CC409D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5</w:t>
                                    </w:r>
                                    <w:r w:rsidRPr="00CC409D">
                                      <w:rPr>
                                        <w:rFonts w:ascii="Arial" w:hAnsi="Arial" w:cs="Arial"/>
                                        <w:position w:val="-4"/>
                                        <w:sz w:val="20"/>
                                        <w:szCs w:val="20"/>
                                      </w:rPr>
                                      <w:object w:dxaOrig="160" w:dyaOrig="340">
                                        <v:shape id="_x0000_i1030" type="#_x0000_t75" style="width:8.5pt;height:17.5pt">
                                          <v:imagedata r:id="rId7" o:title=""/>
                                        </v:shape>
                                        <o:OLEObject Type="Embed" ProgID="Equation.DSMT4" ShapeID="_x0000_i1030" DrawAspect="Content" ObjectID="_1588492415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023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19" y="2642"/>
                                <a:ext cx="765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Pr="008750DA" w:rsidRDefault="00A82CD2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" o:spid="_x0000_s1034" style="position:absolute;left:0;text-align:left;margin-left:392.25pt;margin-top:7.15pt;width:92.95pt;height:79.1pt;z-index:251738880" coordorigin="8565,1830" coordsize="1859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">
                <v:shape id="Text Box 82" o:spid="_x0000_s1035" type="#_x0000_t202" style="position:absolute;left:8565;top:1831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di0xgAAAN0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nE0HMPrTXgCcvYHAAD//wMAUEsBAi0AFAAGAAgAAAAhANvh9svuAAAAhQEAABMAAAAAAAAA&#10;AAAAAAAAAAAAAFtDb250ZW50X1R5cGVzXS54bWxQSwECLQAUAAYACAAAACEAWvQsW78AAAAVAQAA&#10;CwAAAAAAAAAAAAAAAAAfAQAAX3JlbHMvLnJlbHNQSwECLQAUAAYACAAAACEAP/HYtMYAAADdAAAA&#10;DwAAAAAAAAAAAAAAAAAHAgAAZHJzL2Rvd25yZXYueG1sUEsFBgAAAAADAAMAtwAAAPoCAAAAAA==&#10;" filled="f" stroked="f" strokeweight=".5pt">
                  <v:textbox>
                    <w:txbxContent>
                      <w:p w:rsidR="00A82CD2" w:rsidRPr="008750DA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group id="Group 269" o:spid="_x0000_s1036" style="position:absolute;left:8565;top:1830;width:1859;height:1582" coordorigin="8565,1830" coordsize="1859,1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83" o:spid="_x0000_s1037" type="#_x0000_t202" style="position:absolute;left:9884;top:1830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" filled="f" stroked="f" strokeweight=".5pt">
                    <v:textbox>
                      <w:txbxContent>
                        <w:p w:rsidR="00A82CD2" w:rsidRPr="008750DA" w:rsidRDefault="00A82CD2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268" o:spid="_x0000_s1038" style="position:absolute;left:8565;top:1972;width:1620;height:1440" coordorigin="8565,1972" coordsize="162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0T5xQAAAN0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">
                    <v:group id="Group 81" o:spid="_x0000_s1039" style="position:absolute;left:8565;top:1972;width:1620;height:1440" coordsize="10287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+FixwAAAN0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EaJ69wexOegFxeAQAA//8DAFBLAQItABQABgAIAAAAIQDb4fbL7gAAAIUBAAATAAAAAAAA&#10;AAAAAAAAAAAAAABbQ29udGVudF9UeXBlc10ueG1sUEsBAi0AFAAGAAgAAAAhAFr0LFu/AAAAFQEA&#10;AAsAAAAAAAAAAAAAAAAAHwEAAF9yZWxzLy5yZWxzUEsBAi0AFAAGAAgAAAAhAPQb4WLHAAAA3QAA&#10;AA8AAAAAAAAAAAAAAAAABwIAAGRycy9kb3ducmV2LnhtbFBLBQYAAAAAAwADALcAAAD7AgAAAAA=&#10;">
                      <v:group id="Group 62" o:spid="_x0000_s1040" style="position:absolute;left:1143;width:9144;height:9144;rotation:8883120fd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">
                        <v:shape id="Right Triangle 66" o:spid="_x0000_s1041" type="#_x0000_t6" style="position:absolute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" filled="f" strokecolor="black [3213]" strokeweight="1pt"/>
                        <v:rect id="Rectangle 67" o:spid="_x0000_s1042" style="position:absolute;top:8382;width:666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" filled="f" strokecolor="black [3213]"/>
                      </v:group>
                      <v:shape id="Text Box 79" o:spid="_x0000_s1043" type="#_x0000_t202" style="position:absolute;top:1524;width:4762;height:3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" filled="f" stroked="f" strokeweight=".5pt">
                        <v:textbox>
                          <w:txbxContent>
                            <w:p w:rsidR="00A82CD2" w:rsidRPr="00CC409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CC409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CC409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60" w:dyaOrig="340">
                                  <v:shape id="_x0000_i1030" type="#_x0000_t75" style="width:8.5pt;height:17.5pt">
                                    <v:imagedata r:id="rId7" o:title=""/>
                                  </v:shape>
                                  <o:OLEObject Type="Embed" ProgID="Equation.DSMT4" ShapeID="_x0000_i1030" DrawAspect="Content" ObjectID="_1588492415" r:id="rId14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84" o:spid="_x0000_s1044" type="#_x0000_t202" style="position:absolute;left:9119;top:2642;width:76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RIJyAAAAN0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" filled="f" stroked="f" strokeweight=".5pt">
                      <v:textbox>
                        <w:txbxContent>
                          <w:p w:rsidR="00A82CD2" w:rsidRPr="008750DA" w:rsidRDefault="00A82C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6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8750DA" w:rsidRPr="00CA774C">
        <w:rPr>
          <w:rFonts w:ascii="Arial" w:hAnsi="Arial" w:cs="Arial"/>
        </w:rPr>
        <w:t xml:space="preserve"> </w:t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  <w:t>2.</w:t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</w:r>
      <w:r w:rsidR="00CC409D" w:rsidRPr="00CA774C">
        <w:rPr>
          <w:rFonts w:ascii="Arial" w:hAnsi="Arial" w:cs="Arial"/>
        </w:rPr>
        <w:tab/>
        <w:t>3.</w:t>
      </w:r>
    </w:p>
    <w:p w:rsidR="008750DA" w:rsidRPr="00CA774C" w:rsidRDefault="008449E0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2467FEB9" wp14:editId="44A3CAE2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1181100" cy="993140"/>
                <wp:effectExtent l="133350" t="132080" r="38100" b="0"/>
                <wp:wrapNone/>
                <wp:docPr id="121" name="Group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1100" cy="993140"/>
                          <a:chOff x="1800" y="1963"/>
                          <a:chExt cx="1860" cy="1564"/>
                        </a:xfrm>
                      </wpg:grpSpPr>
                      <wps:wsp>
                        <wps:cNvPr id="122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1978"/>
                            <a:ext cx="54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8750DA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3" name="Group 266"/>
                        <wpg:cNvGrpSpPr>
                          <a:grpSpLocks/>
                        </wpg:cNvGrpSpPr>
                        <wpg:grpSpPr bwMode="auto">
                          <a:xfrm>
                            <a:off x="1800" y="1963"/>
                            <a:ext cx="1860" cy="1564"/>
                            <a:chOff x="1800" y="1963"/>
                            <a:chExt cx="1860" cy="1564"/>
                          </a:xfrm>
                        </wpg:grpSpPr>
                        <wps:wsp>
                          <wps:cNvPr id="124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1963"/>
                              <a:ext cx="54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82CD2" w:rsidRDefault="00A82CD2">
                                <w: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5" name="Group 265"/>
                          <wpg:cNvGrpSpPr>
                            <a:grpSpLocks/>
                          </wpg:cNvGrpSpPr>
                          <wpg:grpSpPr bwMode="auto">
                            <a:xfrm>
                              <a:off x="1935" y="2087"/>
                              <a:ext cx="1725" cy="1440"/>
                              <a:chOff x="1935" y="2087"/>
                              <a:chExt cx="1725" cy="1440"/>
                            </a:xfrm>
                          </wpg:grpSpPr>
                          <wpg:grpSp>
                            <wpg:cNvPr id="126" name="Group 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35" y="2087"/>
                                <a:ext cx="1440" cy="1440"/>
                                <a:chOff x="1935" y="2087"/>
                                <a:chExt cx="1440" cy="1440"/>
                              </a:xfrm>
                            </wpg:grpSpPr>
                            <wpg:grpSp>
                              <wpg:cNvPr id="127" name="Group 58"/>
                              <wpg:cNvGrpSpPr>
                                <a:grpSpLocks/>
                              </wpg:cNvGrpSpPr>
                              <wpg:grpSpPr bwMode="auto">
                                <a:xfrm rot="8132739">
                                  <a:off x="1935" y="2087"/>
                                  <a:ext cx="1440" cy="1440"/>
                                  <a:chOff x="0" y="0"/>
                                  <a:chExt cx="9144" cy="9144"/>
                                </a:xfrm>
                              </wpg:grpSpPr>
                              <wps:wsp>
                                <wps:cNvPr id="3008" name="Right Triangle 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9144" cy="9144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3009" name="Rectangle 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8382"/>
                                    <a:ext cx="666" cy="7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10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5" y="2762"/>
                                  <a:ext cx="54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Pr="008750DA" w:rsidRDefault="00A82CD2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011" name="Text Box 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10" y="2351"/>
                                <a:ext cx="750" cy="5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Pr="00CC409D" w:rsidRDefault="00A82CD2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CC409D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45</w:t>
                                  </w:r>
                                  <w:r w:rsidRPr="00CC409D">
                                    <w:rPr>
                                      <w:rFonts w:ascii="Arial" w:hAnsi="Arial" w:cs="Arial"/>
                                      <w:position w:val="-4"/>
                                      <w:sz w:val="20"/>
                                      <w:szCs w:val="20"/>
                                    </w:rPr>
                                    <w:object w:dxaOrig="160" w:dyaOrig="340">
                                      <v:shape id="_x0000_i1032" type="#_x0000_t75" style="width:8.5pt;height:17.5pt">
                                        <v:imagedata r:id="rId7" o:title=""/>
                                      </v:shape>
                                      <o:OLEObject Type="Embed" ProgID="Equation.DSMT4" ShapeID="_x0000_i1032" DrawAspect="Content" ObjectID="_1588492416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67FEB9" id="Group 267" o:spid="_x0000_s1045" style="position:absolute;margin-left:54pt;margin-top:0;width:93pt;height:78.2pt;z-index:251705856" coordorigin="1800,1963" coordsize="1860,1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">
                <v:shape id="_x0000_s1046" type="#_x0000_t202" style="position:absolute;left:3045;top:1978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<v:textbox>
                    <w:txbxContent>
                      <w:p w:rsidR="00A82CD2" w:rsidRPr="008750DA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group id="Group 266" o:spid="_x0000_s1047" style="position:absolute;left:1800;top:1963;width:1860;height:1564" coordorigin="1800,1963" coordsize="1860,1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<v:shape id="Text Box 69" o:spid="_x0000_s1048" type="#_x0000_t202" style="position:absolute;left:1800;top:1963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<v:textbox>
                      <w:txbxContent>
                        <w:p w:rsidR="00A82CD2" w:rsidRDefault="00A82CD2">
                          <w:r>
                            <w:t>10</w:t>
                          </w:r>
                        </w:p>
                      </w:txbxContent>
                    </v:textbox>
                  </v:shape>
                  <v:group id="Group 265" o:spid="_x0000_s1049" style="position:absolute;left:1935;top:2087;width:1725;height:1440" coordorigin="1935,2087" coordsize="172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<v:group id="Group 264" o:spid="_x0000_s1050" style="position:absolute;left:1935;top:2087;width:1440;height:1440" coordorigin="1935,2087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  <v:group id="Group 58" o:spid="_x0000_s1051" style="position:absolute;left:1935;top:2087;width:1440;height:1440;rotation:8883120fd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">
                        <v:shape id="Right Triangle 54" o:spid="_x0000_s1052" type="#_x0000_t6" style="position:absolute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" filled="f" strokecolor="black [3213]" strokeweight="1pt"/>
                        <v:rect id="Rectangle 55" o:spid="_x0000_s1053" style="position:absolute;top:8382;width:666;height: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" filled="f" strokecolor="black [3213]"/>
                      </v:group>
                      <v:shape id="Text Box 70" o:spid="_x0000_s1054" type="#_x0000_t202" style="position:absolute;left:2325;top:2762;width:54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" filled="f" stroked="f" strokeweight=".5pt">
                        <v:textbox>
                          <w:txbxContent>
                            <w:p w:rsidR="00A82CD2" w:rsidRPr="008750DA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Text Box 78" o:spid="_x0000_s1055" type="#_x0000_t202" style="position:absolute;left:2910;top:2351;width:750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" filled="f" stroked="f" strokeweight=".5pt">
                      <v:textbox>
                        <w:txbxContent>
                          <w:p w:rsidR="00A82CD2" w:rsidRPr="00CC409D" w:rsidRDefault="00A82CD2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CC409D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45</w:t>
                            </w:r>
                            <w:r w:rsidRPr="00CC409D">
                              <w:rPr>
                                <w:rFonts w:ascii="Arial" w:hAnsi="Arial" w:cs="Arial"/>
                                <w:position w:val="-4"/>
                                <w:sz w:val="20"/>
                                <w:szCs w:val="20"/>
                              </w:rPr>
                              <w:object w:dxaOrig="160" w:dyaOrig="340">
                                <v:shape id="_x0000_i1032" type="#_x0000_t75" style="width:8.5pt;height:17.5pt">
                                  <v:imagedata r:id="rId7" o:title=""/>
                                </v:shape>
                                <o:OLEObject Type="Embed" ProgID="Equation.DSMT4" ShapeID="_x0000_i1032" DrawAspect="Content" ObjectID="_1588492416" r:id="rId16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8F2DE0" w:rsidRPr="00CA774C" w:rsidRDefault="008F2DE0"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  <w:r w:rsidRPr="00CA774C">
        <w:tab/>
      </w:r>
    </w:p>
    <w:p w:rsidR="008F2DE0" w:rsidRPr="00CA774C" w:rsidRDefault="008F2DE0"/>
    <w:p w:rsidR="005345EB" w:rsidRPr="00CA774C" w:rsidRDefault="005345EB">
      <w:pPr>
        <w:rPr>
          <w:rFonts w:ascii="Arial" w:hAnsi="Arial" w:cs="Arial"/>
        </w:rPr>
      </w:pPr>
    </w:p>
    <w:p w:rsidR="005345EB" w:rsidRPr="00CA774C" w:rsidRDefault="005345EB">
      <w:pPr>
        <w:rPr>
          <w:rFonts w:ascii="Arial" w:hAnsi="Arial" w:cs="Arial"/>
        </w:rPr>
      </w:pPr>
    </w:p>
    <w:p w:rsidR="005345EB" w:rsidRDefault="0032048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CA774C">
        <w:rPr>
          <w:rFonts w:ascii="Arial" w:hAnsi="Arial" w:cs="Arial"/>
        </w:rPr>
        <w:t>a =_______</w:t>
      </w:r>
      <w:r w:rsidR="006E714E" w:rsidRPr="006E714E">
        <w:rPr>
          <w:rFonts w:ascii="Arial" w:hAnsi="Arial" w:cs="Arial"/>
        </w:rPr>
        <w:t xml:space="preserve"> </w:t>
      </w:r>
      <w:r w:rsidR="006E714E">
        <w:rPr>
          <w:rFonts w:ascii="Arial" w:hAnsi="Arial" w:cs="Arial"/>
        </w:rPr>
        <w:t xml:space="preserve">    </w:t>
      </w:r>
      <w:r w:rsidR="006E714E" w:rsidRPr="00CA774C">
        <w:rPr>
          <w:rFonts w:ascii="Arial" w:hAnsi="Arial" w:cs="Arial"/>
        </w:rPr>
        <w:t>c = _______</w:t>
      </w:r>
      <w:r w:rsidR="006E714E" w:rsidRPr="006E714E">
        <w:rPr>
          <w:rFonts w:ascii="Arial" w:hAnsi="Arial" w:cs="Arial"/>
        </w:rPr>
        <w:t xml:space="preserve"> </w:t>
      </w:r>
      <w:r w:rsidR="006E714E">
        <w:rPr>
          <w:rFonts w:ascii="Arial" w:hAnsi="Arial" w:cs="Arial"/>
        </w:rPr>
        <w:tab/>
      </w:r>
      <w:r w:rsidR="006E714E">
        <w:rPr>
          <w:rFonts w:ascii="Arial" w:hAnsi="Arial" w:cs="Arial"/>
        </w:rPr>
        <w:tab/>
      </w:r>
      <w:r w:rsidR="006E714E" w:rsidRPr="00CA774C">
        <w:rPr>
          <w:rFonts w:ascii="Arial" w:hAnsi="Arial" w:cs="Arial"/>
        </w:rPr>
        <w:t>a = _______</w:t>
      </w:r>
      <w:r w:rsidR="006E714E" w:rsidRPr="00CA774C">
        <w:rPr>
          <w:rFonts w:ascii="Arial" w:hAnsi="Arial" w:cs="Arial"/>
        </w:rPr>
        <w:tab/>
      </w:r>
      <w:r w:rsidR="006E714E">
        <w:rPr>
          <w:rFonts w:ascii="Arial" w:hAnsi="Arial" w:cs="Arial"/>
        </w:rPr>
        <w:tab/>
      </w:r>
      <w:r w:rsidR="006E714E">
        <w:rPr>
          <w:rFonts w:ascii="Arial" w:hAnsi="Arial" w:cs="Arial"/>
        </w:rPr>
        <w:tab/>
      </w:r>
      <w:r w:rsidR="006E714E" w:rsidRPr="00CA774C">
        <w:rPr>
          <w:rFonts w:ascii="Arial" w:hAnsi="Arial" w:cs="Arial"/>
        </w:rPr>
        <w:t>b = ______</w:t>
      </w:r>
    </w:p>
    <w:p w:rsidR="00A81637" w:rsidRDefault="00A81637">
      <w:pPr>
        <w:rPr>
          <w:rFonts w:ascii="Arial" w:hAnsi="Arial" w:cs="Arial"/>
        </w:rPr>
      </w:pPr>
    </w:p>
    <w:p w:rsidR="00320489" w:rsidRDefault="00320489">
      <w:pPr>
        <w:rPr>
          <w:rFonts w:ascii="Arial" w:hAnsi="Arial" w:cs="Arial"/>
        </w:rPr>
      </w:pPr>
    </w:p>
    <w:p w:rsidR="006B66A3" w:rsidRDefault="008449E0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5AAB2B79" wp14:editId="73AFA5F5">
                <wp:simplePos x="0" y="0"/>
                <wp:positionH relativeFrom="column">
                  <wp:posOffset>2886075</wp:posOffset>
                </wp:positionH>
                <wp:positionV relativeFrom="paragraph">
                  <wp:posOffset>19050</wp:posOffset>
                </wp:positionV>
                <wp:extent cx="1510030" cy="1569720"/>
                <wp:effectExtent l="0" t="0" r="4445" b="33655"/>
                <wp:wrapNone/>
                <wp:docPr id="113" name="Group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0030" cy="1569720"/>
                          <a:chOff x="5265" y="4784"/>
                          <a:chExt cx="2378" cy="2472"/>
                        </a:xfrm>
                      </wpg:grpSpPr>
                      <wps:wsp>
                        <wps:cNvPr id="114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6893" y="5094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0</w:t>
                              </w:r>
                              <w:r w:rsidRPr="00BD2BF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60">
                                  <v:shape id="_x0000_i1034" type="#_x0000_t75" style="width:6.5pt;height:12.5pt">
                                    <v:imagedata r:id="rId17" o:title=""/>
                                  </v:shape>
                                  <o:OLEObject Type="Embed" ProgID="Equation.DSMT4" ShapeID="_x0000_i1034" DrawAspect="Content" ObjectID="_1588492417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5955" y="6488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BD2BF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60">
                                  <v:shape id="_x0000_i1036" type="#_x0000_t75" style="width:6.5pt;height:12.5pt">
                                    <v:imagedata r:id="rId17" o:title=""/>
                                  </v:shape>
                                  <o:OLEObject Type="Embed" ProgID="Equation.DSMT4" ShapeID="_x0000_i1036" DrawAspect="Content" ObjectID="_1588492418" r:id="rId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531" y="4784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697" y="6078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5265" y="5850"/>
                            <a:ext cx="109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5</w:t>
                              </w:r>
                              <w:r w:rsidRPr="005345EB">
                                <w:rPr>
                                  <w:rFonts w:ascii="Arial" w:hAnsi="Arial" w:cs="Arial"/>
                                  <w:position w:val="-8"/>
                                </w:rPr>
                                <w:object w:dxaOrig="360" w:dyaOrig="360">
                                  <v:shape id="_x0000_i1038" type="#_x0000_t75" style="width:18.5pt;height:18.5pt">
                                    <v:imagedata r:id="rId20" o:title=""/>
                                  </v:shape>
                                  <o:OLEObject Type="Embed" ProgID="Equation.DSMT4" ShapeID="_x0000_i1038" DrawAspect="Content" ObjectID="_1588492419" r:id="rId2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Right Triangle 9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725" y="5491"/>
                            <a:ext cx="2091" cy="1440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0" name="Rectangle 9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042" y="5171"/>
                            <a:ext cx="173" cy="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AB2B79" id="Group 165" o:spid="_x0000_s1056" style="position:absolute;margin-left:227.25pt;margin-top:1.5pt;width:118.9pt;height:123.6pt;z-index:251774976" coordorigin="5265,4784" coordsize="2378,2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">
                <v:shape id="Text Box 95" o:spid="_x0000_s1057" type="#_x0000_t202" style="position:absolute;left:6893;top:5094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0</w:t>
                        </w:r>
                        <w:r w:rsidRPr="00BD2BF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39" w:dyaOrig="260">
                            <v:shape id="_x0000_i1034" type="#_x0000_t75" style="width:6.5pt;height:12.5pt">
                              <v:imagedata r:id="rId17" o:title=""/>
                            </v:shape>
                            <o:OLEObject Type="Embed" ProgID="Equation.DSMT4" ShapeID="_x0000_i1034" DrawAspect="Content" ObjectID="_1588492417" r:id="rId22"/>
                          </w:object>
                        </w:r>
                      </w:p>
                    </w:txbxContent>
                  </v:textbox>
                </v:shape>
                <v:shape id="Text Box 97" o:spid="_x0000_s1058" type="#_x0000_t202" style="position:absolute;left:5955;top:6488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 w:rsidRPr="00BD2BF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39" w:dyaOrig="260">
                            <v:shape id="_x0000_i1036" type="#_x0000_t75" style="width:6.5pt;height:12.5pt">
                              <v:imagedata r:id="rId17" o:title=""/>
                            </v:shape>
                            <o:OLEObject Type="Embed" ProgID="Equation.DSMT4" ShapeID="_x0000_i1036" DrawAspect="Content" ObjectID="_1588492418" r:id="rId23"/>
                          </w:object>
                        </w:r>
                      </w:p>
                    </w:txbxContent>
                  </v:textbox>
                </v:shape>
                <v:shape id="Text Box 104" o:spid="_x0000_s1059" type="#_x0000_t202" style="position:absolute;left:6531;top:4784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105" o:spid="_x0000_s1060" type="#_x0000_t202" style="position:absolute;left:6697;top:6078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shape id="Text Box 106" o:spid="_x0000_s1061" type="#_x0000_t202" style="position:absolute;left:5265;top:5850;width:1095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5</w:t>
                        </w:r>
                        <w:r w:rsidRPr="005345EB">
                          <w:rPr>
                            <w:rFonts w:ascii="Arial" w:hAnsi="Arial" w:cs="Arial"/>
                            <w:position w:val="-8"/>
                          </w:rPr>
                          <w:object w:dxaOrig="360" w:dyaOrig="360">
                            <v:shape id="_x0000_i1038" type="#_x0000_t75" style="width:18.5pt;height:18.5pt">
                              <v:imagedata r:id="rId20" o:title=""/>
                            </v:shape>
                            <o:OLEObject Type="Embed" ProgID="Equation.DSMT4" ShapeID="_x0000_i1038" DrawAspect="Content" ObjectID="_1588492419" r:id="rId24"/>
                          </w:object>
                        </w:r>
                      </w:p>
                    </w:txbxContent>
                  </v:textbox>
                </v:shape>
                <v:shape id="Right Triangle 90" o:spid="_x0000_s1062" type="#_x0000_t6" style="position:absolute;left:5725;top:5491;width:2091;height:144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" filled="f" strokecolor="black [3213]" strokeweight="1pt"/>
                <v:rect id="Rectangle 91" o:spid="_x0000_s1063" style="position:absolute;left:6042;top:5171;width:173;height:158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" filled="f" strokecolor="black [3213]"/>
              </v:group>
            </w:pict>
          </mc:Fallback>
        </mc:AlternateContent>
      </w:r>
      <w:r w:rsidR="00320489">
        <w:rPr>
          <w:rFonts w:ascii="Arial" w:hAnsi="Arial" w:cs="Arial"/>
        </w:rPr>
        <w:tab/>
      </w:r>
      <w:r w:rsidR="005345EB" w:rsidRPr="00CA774C">
        <w:rPr>
          <w:rFonts w:ascii="Arial" w:hAnsi="Arial" w:cs="Arial"/>
        </w:rPr>
        <w:tab/>
      </w:r>
      <w:r w:rsidR="005345EB" w:rsidRPr="00CA774C">
        <w:rPr>
          <w:rFonts w:ascii="Arial" w:hAnsi="Arial" w:cs="Arial"/>
        </w:rPr>
        <w:tab/>
      </w:r>
      <w:r w:rsidR="005345EB" w:rsidRPr="00CA774C">
        <w:rPr>
          <w:rFonts w:ascii="Arial" w:hAnsi="Arial" w:cs="Arial"/>
        </w:rPr>
        <w:tab/>
        <w:t xml:space="preserve">     </w:t>
      </w:r>
      <w:r w:rsidR="00CA774C">
        <w:rPr>
          <w:rFonts w:ascii="Arial" w:hAnsi="Arial" w:cs="Arial"/>
        </w:rPr>
        <w:t xml:space="preserve">       </w:t>
      </w:r>
      <w:r w:rsidR="005345EB" w:rsidRPr="00CA774C">
        <w:rPr>
          <w:rFonts w:ascii="Arial" w:hAnsi="Arial" w:cs="Arial"/>
        </w:rPr>
        <w:tab/>
      </w:r>
      <w:r w:rsidR="005345EB" w:rsidRPr="00CA774C">
        <w:rPr>
          <w:rFonts w:ascii="Arial" w:hAnsi="Arial" w:cs="Arial"/>
        </w:rPr>
        <w:tab/>
      </w:r>
      <w:r w:rsidR="00CA774C">
        <w:rPr>
          <w:rFonts w:ascii="Arial" w:hAnsi="Arial" w:cs="Arial"/>
        </w:rPr>
        <w:t xml:space="preserve">            </w:t>
      </w:r>
    </w:p>
    <w:p w:rsidR="005345EB" w:rsidRPr="006B66A3" w:rsidRDefault="008449E0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77536" behindDoc="0" locked="0" layoutInCell="1" allowOverlap="1" wp14:anchorId="347EA283" wp14:editId="792D54D4">
                <wp:simplePos x="0" y="0"/>
                <wp:positionH relativeFrom="column">
                  <wp:posOffset>678815</wp:posOffset>
                </wp:positionH>
                <wp:positionV relativeFrom="paragraph">
                  <wp:posOffset>139700</wp:posOffset>
                </wp:positionV>
                <wp:extent cx="1821815" cy="1181735"/>
                <wp:effectExtent l="2540" t="26035" r="33020" b="1905"/>
                <wp:wrapNone/>
                <wp:docPr id="103" name="Group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1815" cy="1181735"/>
                          <a:chOff x="1493" y="5540"/>
                          <a:chExt cx="2869" cy="1861"/>
                        </a:xfrm>
                      </wpg:grpSpPr>
                      <wps:wsp>
                        <wps:cNvPr id="104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3450" y="6646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BD2BF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60">
                                  <v:shape id="_x0000_i1040" type="#_x0000_t75" style="width:6.5pt;height:12.5pt">
                                    <v:imagedata r:id="rId17" o:title=""/>
                                  </v:shape>
                                  <o:OLEObject Type="Embed" ProgID="Equation.DSMT4" ShapeID="_x0000_i1040" DrawAspect="Content" ObjectID="_1588492420" r:id="rId2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774" y="5655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0</w:t>
                              </w:r>
                              <w:r w:rsidRPr="00BD2BF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60">
                                  <v:shape id="_x0000_i1042" type="#_x0000_t75" style="width:6.5pt;height:12.5pt">
                                    <v:imagedata r:id="rId17" o:title=""/>
                                  </v:shape>
                                  <o:OLEObject Type="Embed" ProgID="Equation.DSMT4" ShapeID="_x0000_i1042" DrawAspect="Content" ObjectID="_1588492421" r:id="rId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2867" y="5822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" y="5988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2741" y="6906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Right Triangle 85"/>
                        <wps:cNvSpPr>
                          <a:spLocks noChangeArrowheads="1"/>
                        </wps:cNvSpPr>
                        <wps:spPr bwMode="auto">
                          <a:xfrm>
                            <a:off x="1890" y="5540"/>
                            <a:ext cx="2472" cy="1440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2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1890" y="6799"/>
                            <a:ext cx="167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7EA283" id="Group 167" o:spid="_x0000_s1064" style="position:absolute;margin-left:53.45pt;margin-top:11pt;width:143.45pt;height:93.05pt;z-index:251777536" coordorigin="1493,5540" coordsize="2869,1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">
                <v:shape id="Text Box 96" o:spid="_x0000_s1065" type="#_x0000_t202" style="position:absolute;left:3450;top:6646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wwAxAAAANw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BavDADEAAAA3AAAAA8A&#10;AAAAAAAAAAAAAAAABwIAAGRycy9kb3ducmV2LnhtbFBLBQYAAAAAAwADALcAAAD4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 w:rsidRPr="00BD2BF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39" w:dyaOrig="260">
                            <v:shape id="_x0000_i1040" type="#_x0000_t75" style="width:6.5pt;height:12.5pt">
                              <v:imagedata r:id="rId17" o:title=""/>
                            </v:shape>
                            <o:OLEObject Type="Embed" ProgID="Equation.DSMT4" ShapeID="_x0000_i1040" DrawAspect="Content" ObjectID="_1588492420" r:id="rId27"/>
                          </w:object>
                        </w:r>
                      </w:p>
                    </w:txbxContent>
                  </v:textbox>
                </v:shape>
                <v:shape id="Text Box 99" o:spid="_x0000_s1066" type="#_x0000_t202" style="position:absolute;left:1774;top:5655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0</w:t>
                        </w:r>
                        <w:r w:rsidRPr="00BD2BF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39" w:dyaOrig="260">
                            <v:shape id="_x0000_i1042" type="#_x0000_t75" style="width:6.5pt;height:12.5pt">
                              <v:imagedata r:id="rId17" o:title=""/>
                            </v:shape>
                            <o:OLEObject Type="Embed" ProgID="Equation.DSMT4" ShapeID="_x0000_i1042" DrawAspect="Content" ObjectID="_1588492421" r:id="rId28"/>
                          </w:object>
                        </w:r>
                      </w:p>
                    </w:txbxContent>
                  </v:textbox>
                </v:shape>
                <v:shape id="Text Box 101" o:spid="_x0000_s1067" type="#_x0000_t202" style="position:absolute;left:2867;top:5822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TfsxAAAANw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pzA9ZlwgVz/AwAA//8DAFBLAQItABQABgAIAAAAIQDb4fbL7gAAAIUBAAATAAAAAAAAAAAA&#10;AAAAAAAAAABbQ29udGVudF9UeXBlc10ueG1sUEsBAi0AFAAGAAgAAAAhAFr0LFu/AAAAFQEAAAsA&#10;AAAAAAAAAAAAAAAAHwEAAF9yZWxzLy5yZWxzUEsBAi0AFAAGAAgAAAAhAIkxN+zEAAAA3AAAAA8A&#10;AAAAAAAAAAAAAAAABwIAAGRycy9kb3ducmV2LnhtbFBLBQYAAAAAAwADALcAAAD4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102" o:spid="_x0000_s1068" type="#_x0000_t202" style="position:absolute;left:1493;top:5988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ZJ3xAAAANw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GgF/8+EC+TmCgAA//8DAFBLAQItABQABgAIAAAAIQDb4fbL7gAAAIUBAAATAAAAAAAAAAAA&#10;AAAAAAAAAABbQ29udGVudF9UeXBlc10ueG1sUEsBAi0AFAAGAAgAAAAhAFr0LFu/AAAAFQEAAAsA&#10;AAAAAAAAAAAAAAAAHwEAAF9yZWxzLy5yZWxzUEsBAi0AFAAGAAgAAAAhAOZ9knfEAAAA3AAAAA8A&#10;AAAAAAAAAAAAAAAABwIAAGRycy9kb3ducmV2LnhtbFBLBQYAAAAAAwADALcAAAD4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069" type="#_x0000_t202" style="position:absolute;left:2741;top:6906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Right Triangle 85" o:spid="_x0000_s1070" type="#_x0000_t6" style="position:absolute;left:1890;top:5540;width:2472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" filled="f" strokecolor="black [3213]" strokeweight="1pt"/>
                <v:rect id="Rectangle 86" o:spid="_x0000_s1071" style="position:absolute;left:1890;top:6799;width:167;height: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" filled="f" strokecolor="black [3213]"/>
              </v:group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5B1C2FAB" wp14:editId="635D871D">
                <wp:simplePos x="0" y="0"/>
                <wp:positionH relativeFrom="column">
                  <wp:posOffset>5210175</wp:posOffset>
                </wp:positionH>
                <wp:positionV relativeFrom="paragraph">
                  <wp:posOffset>45720</wp:posOffset>
                </wp:positionV>
                <wp:extent cx="1887855" cy="1237615"/>
                <wp:effectExtent l="161925" t="36830" r="0" b="0"/>
                <wp:wrapNone/>
                <wp:docPr id="95" name="Group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7855" cy="1237615"/>
                          <a:chOff x="8610" y="4896"/>
                          <a:chExt cx="2973" cy="1949"/>
                        </a:xfrm>
                      </wpg:grpSpPr>
                      <wps:wsp>
                        <wps:cNvPr id="96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8760" y="5774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BD2BF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60">
                                  <v:shape id="_x0000_i1044" type="#_x0000_t75" style="width:6.5pt;height:12.5pt">
                                    <v:imagedata r:id="rId17" o:title=""/>
                                  </v:shape>
                                  <o:OLEObject Type="Embed" ProgID="Equation.DSMT4" ShapeID="_x0000_i1044" DrawAspect="Content" ObjectID="_1588492422" r:id="rId2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10598" y="5737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0</w:t>
                              </w:r>
                              <w:r w:rsidRPr="00BD2BFD">
                                <w:rPr>
                                  <w:rFonts w:ascii="Arial" w:hAnsi="Arial" w:cs="Arial"/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60">
                                  <v:shape id="_x0000_i1046" type="#_x0000_t75" style="width:6.5pt;height:12.5pt">
                                    <v:imagedata r:id="rId17" o:title=""/>
                                  </v:shape>
                                  <o:OLEObject Type="Embed" ProgID="Equation.DSMT4" ShapeID="_x0000_i1046" DrawAspect="Content" ObjectID="_1588492423" r:id="rId3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315" y="5031"/>
                            <a:ext cx="764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0833" y="5157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9727" y="6102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2CD2" w:rsidRPr="00BD2BFD" w:rsidRDefault="00A82CD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Right Triangle 93"/>
                        <wps:cNvSpPr>
                          <a:spLocks noChangeArrowheads="1"/>
                        </wps:cNvSpPr>
                        <wps:spPr bwMode="auto">
                          <a:xfrm rot="8933096">
                            <a:off x="8610" y="5405"/>
                            <a:ext cx="2472" cy="1440"/>
                          </a:xfrm>
                          <a:prstGeom prst="rtTriangl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2" name="Rectangle 94"/>
                        <wps:cNvSpPr>
                          <a:spLocks noChangeArrowheads="1"/>
                        </wps:cNvSpPr>
                        <wps:spPr bwMode="auto">
                          <a:xfrm rot="8933096">
                            <a:off x="10428" y="4896"/>
                            <a:ext cx="149" cy="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1C2FAB" id="Group 166" o:spid="_x0000_s1072" style="position:absolute;margin-left:410.25pt;margin-top:3.6pt;width:148.65pt;height:97.45pt;z-index:251780096" coordorigin="8610,4896" coordsize="2973,1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">
                <v:shape id="Text Box 98" o:spid="_x0000_s1073" type="#_x0000_t202" style="position:absolute;left:8760;top:5774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Q6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sEigd8v4QfI5QMAAP//AwBQSwECLQAUAAYACAAAACEA2+H2y+4AAACFAQAAEwAAAAAAAAAA&#10;AAAAAAAAAAAAW0NvbnRlbnRfVHlwZXNdLnhtbFBLAQItABQABgAIAAAAIQBa9CxbvwAAABUBAAAL&#10;AAAAAAAAAAAAAAAAAB8BAABfcmVscy8ucmVsc1BLAQItABQABgAIAAAAIQBZYSQ6xQAAANsAAAAP&#10;AAAAAAAAAAAAAAAAAAcCAABkcnMvZG93bnJldi54bWxQSwUGAAAAAAMAAwC3AAAA+QIAAAAA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0</w:t>
                        </w:r>
                        <w:r w:rsidRPr="00BD2BF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39" w:dyaOrig="260">
                            <v:shape id="_x0000_i1044" type="#_x0000_t75" style="width:6.5pt;height:12.5pt">
                              <v:imagedata r:id="rId17" o:title=""/>
                            </v:shape>
                            <o:OLEObject Type="Embed" ProgID="Equation.DSMT4" ShapeID="_x0000_i1044" DrawAspect="Content" ObjectID="_1588492422" r:id="rId31"/>
                          </w:object>
                        </w:r>
                      </w:p>
                    </w:txbxContent>
                  </v:textbox>
                </v:shape>
                <v:shape id="Text Box 100" o:spid="_x0000_s1074" type="#_x0000_t202" style="position:absolute;left:10598;top:5737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60</w:t>
                        </w:r>
                        <w:r w:rsidRPr="00BD2BFD">
                          <w:rPr>
                            <w:rFonts w:ascii="Arial" w:hAnsi="Arial" w:cs="Arial"/>
                            <w:position w:val="-4"/>
                            <w:sz w:val="20"/>
                            <w:szCs w:val="20"/>
                          </w:rPr>
                          <w:object w:dxaOrig="139" w:dyaOrig="260">
                            <v:shape id="_x0000_i1046" type="#_x0000_t75" style="width:6.5pt;height:12.5pt">
                              <v:imagedata r:id="rId17" o:title=""/>
                            </v:shape>
                            <o:OLEObject Type="Embed" ProgID="Equation.DSMT4" ShapeID="_x0000_i1046" DrawAspect="Content" ObjectID="_1588492423" r:id="rId32"/>
                          </w:object>
                        </w:r>
                      </w:p>
                    </w:txbxContent>
                  </v:textbox>
                </v:shape>
                <v:shape id="Text Box 107" o:spid="_x0000_s1075" type="#_x0000_t202" style="position:absolute;left:9315;top:5031;width:764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hXT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seFL+AFy8wsAAP//AwBQSwECLQAUAAYACAAAACEA2+H2y+4AAACFAQAAEwAAAAAAAAAAAAAA&#10;AAAAAAAAW0NvbnRlbnRfVHlwZXNdLnhtbFBLAQItABQABgAIAAAAIQBa9CxbvwAAABUBAAALAAAA&#10;AAAAAAAAAAAAAB8BAABfcmVscy8ucmVsc1BLAQItABQABgAIAAAAIQBHshXTwgAAANsAAAAPAAAA&#10;AAAAAAAAAAAAAAcCAABkcnMvZG93bnJldi54bWxQSwUGAAAAAAMAAwC3AAAA9gIAAAAA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5</w:t>
                        </w:r>
                      </w:p>
                    </w:txbxContent>
                  </v:textbox>
                </v:shape>
                <v:shape id="Text Box 108" o:spid="_x0000_s1076" type="#_x0000_t202" style="position:absolute;left:10833;top:5157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109" o:spid="_x0000_s1077" type="#_x0000_t202" style="position:absolute;left:9727;top:6102;width:750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AoD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8eUYm0Nk/AAAA//8DAFBLAQItABQABgAIAAAAIQDb4fbL7gAAAIUBAAATAAAAAAAA&#10;AAAAAAAAAAAAAABbQ29udGVudF9UeXBlc10ueG1sUEsBAi0AFAAGAAgAAAAhAFr0LFu/AAAAFQEA&#10;AAsAAAAAAAAAAAAAAAAAHwEAAF9yZWxzLy5yZWxzUEsBAi0AFAAGAAgAAAAhAGmUCgPHAAAA3AAA&#10;AA8AAAAAAAAAAAAAAAAABwIAAGRycy9kb3ducmV2LnhtbFBLBQYAAAAAAwADALcAAAD7AgAAAAA=&#10;" filled="f" stroked="f" strokeweight=".5pt">
                  <v:textbox>
                    <w:txbxContent>
                      <w:p w:rsidR="00A82CD2" w:rsidRPr="00BD2BFD" w:rsidRDefault="00A82CD2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shape id="Right Triangle 93" o:spid="_x0000_s1078" type="#_x0000_t6" style="position:absolute;left:8610;top:5405;width:2472;height:1440;rotation:975732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" filled="f" strokecolor="black [3213]" strokeweight="1pt"/>
                <v:rect id="Rectangle 94" o:spid="_x0000_s1079" style="position:absolute;left:10428;top:4896;width:149;height:135;rotation:975732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" filled="f" strokecolor="black [3213]"/>
              </v:group>
            </w:pict>
          </mc:Fallback>
        </mc:AlternateContent>
      </w:r>
    </w:p>
    <w:p w:rsidR="00BD2BFD" w:rsidRPr="00CA774C" w:rsidRDefault="00BD2BFD">
      <w:pPr>
        <w:rPr>
          <w:rFonts w:ascii="Arial" w:hAnsi="Arial" w:cs="Arial"/>
          <w:u w:val="single"/>
        </w:rPr>
      </w:pPr>
    </w:p>
    <w:p w:rsidR="00BD2BFD" w:rsidRPr="00CA774C" w:rsidRDefault="00BD2BFD">
      <w:pPr>
        <w:rPr>
          <w:rFonts w:ascii="Arial" w:hAnsi="Arial" w:cs="Arial"/>
        </w:rPr>
      </w:pPr>
      <w:r w:rsidRPr="00CA774C">
        <w:rPr>
          <w:rFonts w:ascii="Arial" w:hAnsi="Arial" w:cs="Arial"/>
        </w:rPr>
        <w:tab/>
        <w:t xml:space="preserve">4.  </w:t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  <w:t>5.</w:t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</w:r>
      <w:r w:rsidRPr="00CA774C">
        <w:rPr>
          <w:rFonts w:ascii="Arial" w:hAnsi="Arial" w:cs="Arial"/>
        </w:rPr>
        <w:tab/>
      </w:r>
      <w:r w:rsidR="006E714E">
        <w:rPr>
          <w:rFonts w:ascii="Arial" w:hAnsi="Arial" w:cs="Arial"/>
        </w:rPr>
        <w:tab/>
      </w:r>
      <w:r w:rsidRPr="00CA774C">
        <w:rPr>
          <w:rFonts w:ascii="Arial" w:hAnsi="Arial" w:cs="Arial"/>
        </w:rPr>
        <w:t>6.</w:t>
      </w:r>
    </w:p>
    <w:p w:rsidR="00BD2BFD" w:rsidRPr="00CA774C" w:rsidRDefault="00BD2BFD">
      <w:pPr>
        <w:rPr>
          <w:rFonts w:ascii="Arial" w:hAnsi="Arial" w:cs="Arial"/>
        </w:rPr>
      </w:pPr>
    </w:p>
    <w:p w:rsidR="00BD2BFD" w:rsidRPr="00CA774C" w:rsidRDefault="00BD2BFD">
      <w:pPr>
        <w:rPr>
          <w:rFonts w:ascii="Arial" w:hAnsi="Arial" w:cs="Arial"/>
        </w:rPr>
      </w:pPr>
    </w:p>
    <w:p w:rsidR="00BD2BFD" w:rsidRPr="00CA774C" w:rsidRDefault="00BD2BFD">
      <w:pPr>
        <w:rPr>
          <w:rFonts w:ascii="Arial" w:hAnsi="Arial" w:cs="Arial"/>
        </w:rPr>
      </w:pPr>
    </w:p>
    <w:p w:rsidR="00BD2BFD" w:rsidRPr="00CA774C" w:rsidRDefault="00BD2BFD">
      <w:pPr>
        <w:rPr>
          <w:rFonts w:ascii="Arial" w:hAnsi="Arial" w:cs="Arial"/>
        </w:rPr>
      </w:pPr>
    </w:p>
    <w:p w:rsidR="00BD2BFD" w:rsidRPr="00074EEE" w:rsidRDefault="00074EEE">
      <w:pPr>
        <w:rPr>
          <w:rFonts w:ascii="Arial" w:hAnsi="Arial" w:cs="Arial"/>
          <w:sz w:val="10"/>
          <w:szCs w:val="10"/>
        </w:rPr>
      </w:pPr>
      <w:r>
        <w:rPr>
          <w:rFonts w:ascii="Arial" w:hAnsi="Arial" w:cs="Arial"/>
        </w:rPr>
        <w:tab/>
      </w:r>
      <w:r w:rsidR="009D6923" w:rsidRPr="00CA774C">
        <w:rPr>
          <w:rFonts w:ascii="Arial" w:hAnsi="Arial" w:cs="Arial"/>
        </w:rPr>
        <w:t>a = 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9D6923">
        <w:rPr>
          <w:rFonts w:ascii="Arial" w:hAnsi="Arial" w:cs="Arial"/>
        </w:rPr>
        <w:tab/>
      </w:r>
      <w:r w:rsidR="00F2154B">
        <w:rPr>
          <w:rFonts w:ascii="Arial" w:hAnsi="Arial" w:cs="Arial"/>
        </w:rPr>
        <w:t xml:space="preserve">a = _______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F2154B" w:rsidRPr="00CA774C">
        <w:rPr>
          <w:rFonts w:ascii="Arial" w:hAnsi="Arial" w:cs="Arial"/>
        </w:rPr>
        <w:t>a = _______</w:t>
      </w:r>
    </w:p>
    <w:p w:rsidR="00F2154B" w:rsidRDefault="00074EEE" w:rsidP="00CA774C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074EEE" w:rsidRDefault="009D6923" w:rsidP="00CA774C">
      <w:pPr>
        <w:ind w:firstLine="720"/>
        <w:rPr>
          <w:rFonts w:ascii="Arial" w:hAnsi="Arial" w:cs="Arial"/>
        </w:rPr>
      </w:pPr>
      <w:r w:rsidRPr="00CA774C">
        <w:rPr>
          <w:rFonts w:ascii="Arial" w:hAnsi="Arial" w:cs="Arial"/>
        </w:rPr>
        <w:t>b = _______</w:t>
      </w:r>
      <w:r w:rsidR="00F2154B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 w:rsidRPr="00CA774C">
        <w:rPr>
          <w:rFonts w:ascii="Arial" w:hAnsi="Arial" w:cs="Arial"/>
        </w:rPr>
        <w:t>c = _______</w:t>
      </w:r>
      <w:r w:rsidR="00074EEE">
        <w:rPr>
          <w:rFonts w:ascii="Arial" w:hAnsi="Arial" w:cs="Arial"/>
        </w:rPr>
        <w:tab/>
      </w:r>
      <w:r w:rsidR="00074EEE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>
        <w:rPr>
          <w:rFonts w:ascii="Arial" w:hAnsi="Arial" w:cs="Arial"/>
        </w:rPr>
        <w:tab/>
      </w:r>
      <w:r w:rsidR="00F2154B" w:rsidRPr="00CA774C">
        <w:rPr>
          <w:rFonts w:ascii="Arial" w:hAnsi="Arial" w:cs="Arial"/>
        </w:rPr>
        <w:t>c = _______</w:t>
      </w:r>
    </w:p>
    <w:p w:rsidR="00074EEE" w:rsidRDefault="00074EEE" w:rsidP="00CA774C">
      <w:pPr>
        <w:ind w:firstLine="720"/>
        <w:rPr>
          <w:rFonts w:ascii="Arial" w:hAnsi="Arial" w:cs="Arial"/>
        </w:rPr>
      </w:pPr>
    </w:p>
    <w:p w:rsidR="00BD2BFD" w:rsidRPr="00BF7A91" w:rsidRDefault="008630CB" w:rsidP="00CA774C">
      <w:pPr>
        <w:ind w:firstLine="720"/>
        <w:rPr>
          <w:rFonts w:ascii="Arial" w:hAnsi="Arial" w:cs="Arial"/>
          <w:sz w:val="8"/>
          <w:szCs w:val="8"/>
        </w:rPr>
      </w:pPr>
      <w:r w:rsidRPr="00BF7A91">
        <w:rPr>
          <w:rFonts w:ascii="Arial" w:hAnsi="Arial" w:cs="Arial"/>
          <w:sz w:val="8"/>
          <w:szCs w:val="8"/>
        </w:rPr>
        <w:tab/>
      </w:r>
      <w:r w:rsidR="00074EEE" w:rsidRPr="00BF7A91">
        <w:rPr>
          <w:rFonts w:ascii="Arial" w:hAnsi="Arial" w:cs="Arial"/>
          <w:sz w:val="8"/>
          <w:szCs w:val="8"/>
        </w:rPr>
        <w:tab/>
      </w:r>
      <w:r w:rsidR="00074EEE" w:rsidRPr="00BF7A91">
        <w:rPr>
          <w:rFonts w:ascii="Arial" w:hAnsi="Arial" w:cs="Arial"/>
          <w:sz w:val="8"/>
          <w:szCs w:val="8"/>
        </w:rPr>
        <w:tab/>
        <w:t xml:space="preserve">       </w:t>
      </w:r>
      <w:r w:rsidRPr="00BF7A91">
        <w:rPr>
          <w:rFonts w:ascii="Arial" w:hAnsi="Arial" w:cs="Arial"/>
          <w:sz w:val="8"/>
          <w:szCs w:val="8"/>
        </w:rPr>
        <w:tab/>
      </w:r>
      <w:r w:rsidR="00074EEE" w:rsidRPr="00BF7A91">
        <w:rPr>
          <w:rFonts w:ascii="Arial" w:hAnsi="Arial" w:cs="Arial"/>
          <w:sz w:val="8"/>
          <w:szCs w:val="8"/>
        </w:rPr>
        <w:t xml:space="preserve">           </w:t>
      </w:r>
      <w:r w:rsidR="00F2154B" w:rsidRPr="00BF7A91">
        <w:rPr>
          <w:rFonts w:ascii="Arial" w:hAnsi="Arial" w:cs="Arial"/>
          <w:sz w:val="8"/>
          <w:szCs w:val="8"/>
        </w:rPr>
        <w:tab/>
      </w:r>
      <w:r w:rsidR="00F2154B" w:rsidRPr="00BF7A91">
        <w:rPr>
          <w:rFonts w:ascii="Arial" w:hAnsi="Arial" w:cs="Arial"/>
          <w:sz w:val="8"/>
          <w:szCs w:val="8"/>
        </w:rPr>
        <w:tab/>
      </w:r>
      <w:r w:rsidR="00F2154B" w:rsidRPr="00BF7A91">
        <w:rPr>
          <w:rFonts w:ascii="Arial" w:hAnsi="Arial" w:cs="Arial"/>
          <w:sz w:val="8"/>
          <w:szCs w:val="8"/>
        </w:rPr>
        <w:tab/>
      </w:r>
      <w:r w:rsidR="00F2154B" w:rsidRPr="00BF7A91">
        <w:rPr>
          <w:rFonts w:ascii="Arial" w:hAnsi="Arial" w:cs="Arial"/>
          <w:sz w:val="8"/>
          <w:szCs w:val="8"/>
        </w:rPr>
        <w:tab/>
      </w:r>
    </w:p>
    <w:p w:rsidR="00A81637" w:rsidRDefault="00A81637">
      <w:pPr>
        <w:rPr>
          <w:rFonts w:ascii="Arial" w:hAnsi="Arial" w:cs="Arial"/>
          <w:b/>
          <w:sz w:val="28"/>
          <w:szCs w:val="28"/>
          <w:u w:val="single"/>
        </w:rPr>
      </w:pPr>
    </w:p>
    <w:p w:rsidR="008630CB" w:rsidRDefault="008630CB">
      <w:pPr>
        <w:rPr>
          <w:rFonts w:ascii="Arial" w:hAnsi="Arial" w:cs="Arial"/>
          <w:b/>
          <w:sz w:val="28"/>
          <w:szCs w:val="28"/>
          <w:u w:val="single"/>
        </w:rPr>
      </w:pPr>
      <w:r w:rsidRPr="004537B4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8F2DE0" w:rsidRPr="0061517B" w:rsidRDefault="008449E0">
      <w:pPr>
        <w:rPr>
          <w:rFonts w:ascii="Arial" w:hAnsi="Arial" w:cs="Arial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214F914C" wp14:editId="0485D52C">
                <wp:simplePos x="0" y="0"/>
                <wp:positionH relativeFrom="column">
                  <wp:posOffset>304800</wp:posOffset>
                </wp:positionH>
                <wp:positionV relativeFrom="paragraph">
                  <wp:posOffset>154940</wp:posOffset>
                </wp:positionV>
                <wp:extent cx="6477000" cy="1714500"/>
                <wp:effectExtent l="0" t="4445" r="0" b="0"/>
                <wp:wrapNone/>
                <wp:docPr id="81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77000" cy="1714500"/>
                          <a:chOff x="1200" y="11107"/>
                          <a:chExt cx="10200" cy="2700"/>
                        </a:xfrm>
                      </wpg:grpSpPr>
                      <wpg:grpSp>
                        <wpg:cNvPr id="82" name="Group 170"/>
                        <wpg:cNvGrpSpPr>
                          <a:grpSpLocks/>
                        </wpg:cNvGrpSpPr>
                        <wpg:grpSpPr bwMode="auto">
                          <a:xfrm>
                            <a:off x="1200" y="11107"/>
                            <a:ext cx="10200" cy="2700"/>
                            <a:chOff x="1200" y="11107"/>
                            <a:chExt cx="10200" cy="2700"/>
                          </a:xfrm>
                        </wpg:grpSpPr>
                        <wps:wsp>
                          <wps:cNvPr id="83" name="AutoShap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60" y="11466"/>
                              <a:ext cx="1440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82CD2" w:rsidRDefault="00A82CD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AutoShape 13"/>
                          <wps:cNvSpPr>
                            <a:spLocks noChangeArrowheads="1"/>
                          </wps:cNvSpPr>
                          <wps:spPr bwMode="auto">
                            <a:xfrm rot="5560169">
                              <a:off x="4440" y="11466"/>
                              <a:ext cx="1440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AutoShape 14"/>
                          <wps:cNvSpPr>
                            <a:spLocks noChangeArrowheads="1"/>
                          </wps:cNvSpPr>
                          <wps:spPr bwMode="auto">
                            <a:xfrm rot="-4283344">
                              <a:off x="6960" y="11286"/>
                              <a:ext cx="1440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AutoShape 15"/>
                          <wps:cNvSpPr>
                            <a:spLocks noChangeArrowheads="1"/>
                          </wps:cNvSpPr>
                          <wps:spPr bwMode="auto">
                            <a:xfrm rot="9266964">
                              <a:off x="9360" y="11826"/>
                              <a:ext cx="1440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7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1200" y="11107"/>
                              <a:ext cx="10200" cy="2700"/>
                              <a:chOff x="1200" y="11734"/>
                              <a:chExt cx="10200" cy="2700"/>
                            </a:xfrm>
                          </wpg:grpSpPr>
                          <wps:wsp>
                            <wps:cNvPr id="88" name="Text Box 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" y="11734"/>
                                <a:ext cx="10200" cy="2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 xml:space="preserve"> A</w:t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  <w:t xml:space="preserve"> M</w:t>
                                  </w:r>
                                  <w:r>
                                    <w:tab/>
                                    <w:t xml:space="preserve">  </w:t>
                                  </w:r>
                                  <w:r>
                                    <w:tab/>
                                    <w:t xml:space="preserve">   N</w:t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  <w:t>P</w:t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  <w:t xml:space="preserve">      T</w:t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</w:r>
                                  <w:r>
                                    <w:tab/>
                                    <w:t xml:space="preserve">        45</w:t>
                                  </w:r>
                                  <w:r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48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48" DrawAspect="Content" ObjectID="_1588492424" r:id="rId34"/>
                                    </w:objec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t xml:space="preserve">    </w:t>
                                  </w:r>
                                  <w:r>
                                    <w:rPr>
                                      <w:sz w:val="20"/>
                                    </w:rPr>
                                    <w:t>45</w:t>
                                  </w:r>
                                  <w:r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50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50" DrawAspect="Content" ObjectID="_1588492425" r:id="rId35"/>
                                    </w:objec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</w:t>
                                  </w:r>
                                  <w:r w:rsidRPr="00F00B92">
                                    <w:rPr>
                                      <w:position w:val="-6"/>
                                      <w:sz w:val="20"/>
                                    </w:rPr>
                                    <w:object w:dxaOrig="499" w:dyaOrig="340">
                                      <v:shape id="_x0000_i1052" type="#_x0000_t75" style="width:24.5pt;height:17.5pt">
                                        <v:imagedata r:id="rId36" o:title=""/>
                                      </v:shape>
                                      <o:OLEObject Type="Embed" ProgID="Equation.DSMT4" ShapeID="_x0000_i1052" DrawAspect="Content" ObjectID="_1588492426" r:id="rId37"/>
                                    </w:object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       45</w:t>
                                  </w:r>
                                  <w:r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54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54" DrawAspect="Content" ObjectID="_1588492427" r:id="rId38"/>
                                    </w:object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                  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12</w:t>
                                  </w:r>
                                  <w:r w:rsidRPr="00F00B92">
                                    <w:rPr>
                                      <w:position w:val="-6"/>
                                      <w:sz w:val="20"/>
                                    </w:rPr>
                                    <w:object w:dxaOrig="380" w:dyaOrig="340">
                                      <v:shape id="_x0000_i1056" type="#_x0000_t75" style="width:18.5pt;height:17.5pt">
                                        <v:imagedata r:id="rId39" o:title=""/>
                                      </v:shape>
                                      <o:OLEObject Type="Embed" ProgID="Equation.DSMT4" ShapeID="_x0000_i1056" DrawAspect="Content" ObjectID="_1588492428" r:id="rId40"/>
                                    </w:objec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 R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          </w:t>
                                  </w:r>
                                </w:p>
                                <w:p w:rsidR="00A82CD2" w:rsidRDefault="0090319B">
                                  <w:pPr>
                                    <w:ind w:left="1440" w:firstLine="720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 xml:space="preserve">                   </w:t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>45</w:t>
                                  </w:r>
                                  <w:r w:rsidR="00A82CD2"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58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58" DrawAspect="Content" ObjectID="_1588492429" r:id="rId41"/>
                                    </w:object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 xml:space="preserve"> </w:t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ab/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ab/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ab/>
                                    <w:t xml:space="preserve">       Q                         </w:t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ab/>
                                    <w:t xml:space="preserve">     </w:t>
                                  </w:r>
                                  <w:r w:rsidR="00A82CD2">
                                    <w:rPr>
                                      <w:sz w:val="20"/>
                                    </w:rPr>
                                    <w:tab/>
                                  </w: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   45</w:t>
                                  </w:r>
                                  <w:r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60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60" DrawAspect="Content" ObjectID="_1588492430" r:id="rId42"/>
                                    </w:object>
                                  </w:r>
                                  <w:r>
                                    <w:rPr>
                                      <w:sz w:val="20"/>
                                    </w:rPr>
                                    <w:t xml:space="preserve">   B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>O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                                                                                     </w:t>
                                  </w: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 xml:space="preserve">  C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>6.3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R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S</w:t>
                                  </w: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</w:p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    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  <w:t xml:space="preserve">          </w:t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sz w:val="20"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Text Box 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82" y="12979"/>
                                <a:ext cx="453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5</w:t>
                                  </w:r>
                                  <w:r>
                                    <w:rPr>
                                      <w:sz w:val="20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wps:txbx>
                            <wps:bodyPr rot="0" vert="horz" wrap="square" lIns="9144" tIns="9144" rIns="9144" bIns="9144" anchor="t" anchorCtr="0" upright="1">
                              <a:noAutofit/>
                            </wps:bodyPr>
                          </wps:wsp>
                          <wps:wsp>
                            <wps:cNvPr id="90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60" y="12859"/>
                                <a:ext cx="708" cy="4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rPr>
                                      <w:sz w:val="20"/>
                                    </w:rPr>
                                    <w:t>45</w:t>
                                  </w:r>
                                  <w:r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62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62" DrawAspect="Content" ObjectID="_1588492431" r:id="rId4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25" y="12634"/>
                                <a:ext cx="708" cy="4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rPr>
                                      <w:sz w:val="20"/>
                                    </w:rPr>
                                    <w:t>45</w:t>
                                  </w:r>
                                  <w:r w:rsidRPr="00F00B92">
                                    <w:rPr>
                                      <w:position w:val="-4"/>
                                      <w:sz w:val="20"/>
                                    </w:rPr>
                                    <w:object w:dxaOrig="160" w:dyaOrig="260">
                                      <v:shape id="_x0000_i1064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64" DrawAspect="Content" ObjectID="_1588492432" r:id="rId4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10" y="12213"/>
                                <a:ext cx="708" cy="4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rPr>
                                      <w:sz w:val="2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9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1560" y="12721"/>
                            <a:ext cx="174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4F914C" id="Group 171" o:spid="_x0000_s1080" style="position:absolute;margin-left:24pt;margin-top:12.2pt;width:510pt;height:135pt;z-index:251643904" coordorigin="1200,11107" coordsize="1020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">
                <v:group id="Group 170" o:spid="_x0000_s1081" style="position:absolute;left:1200;top:11107;width:10200;height:2700" coordorigin="1200,11107" coordsize="10200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shape id="AutoShape 10" o:spid="_x0000_s1082" type="#_x0000_t6" style="position:absolute;left:1560;top:11466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">
                    <v:textbox>
                      <w:txbxContent>
                        <w:p w:rsidR="00A82CD2" w:rsidRDefault="00A82CD2"/>
                      </w:txbxContent>
                    </v:textbox>
                  </v:shape>
                  <v:shape id="AutoShape 13" o:spid="_x0000_s1083" type="#_x0000_t6" style="position:absolute;left:4440;top:11466;width:1440;height:1440;rotation:607318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"/>
                  <v:shape id="AutoShape 14" o:spid="_x0000_s1084" type="#_x0000_t6" style="position:absolute;left:6960;top:11286;width:1440;height:1440;rotation:-467855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"/>
                  <v:shape id="AutoShape 15" o:spid="_x0000_s1085" type="#_x0000_t6" style="position:absolute;left:9360;top:11826;width:1440;height:1440;rotation:1012199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"/>
                  <v:group id="Group 169" o:spid="_x0000_s1086" style="position:absolute;left:1200;top:11107;width:10200;height:2700" coordorigin="1200,11734" coordsize="10200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<v:shape id="Text Box 19" o:spid="_x0000_s1087" type="#_x0000_t202" style="position:absolute;left:1200;top:11734;width:10200;height:2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  <v:textbox>
                        <w:txbxContent>
                          <w:p w:rsidR="00A82CD2" w:rsidRDefault="00A82CD2">
                            <w:r>
                              <w:t xml:space="preserve"> A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M</w:t>
                            </w:r>
                            <w:r>
                              <w:tab/>
                              <w:t xml:space="preserve">  </w:t>
                            </w:r>
                            <w:r>
                              <w:tab/>
                              <w:t xml:space="preserve">   N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P</w:t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T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       45</w:t>
                            </w:r>
                            <w:r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48" type="#_x0000_t75" style="width:8.5pt;height:12.5pt">
                                  <v:imagedata r:id="rId33" o:title=""/>
                                </v:shape>
                                <o:OLEObject Type="Embed" ProgID="Equation.DSMT4" ShapeID="_x0000_i1048" DrawAspect="Content" ObjectID="_1588492424" r:id="rId45"/>
                              </w:objec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t xml:space="preserve">    </w:t>
                            </w:r>
                            <w:r>
                              <w:rPr>
                                <w:sz w:val="20"/>
                              </w:rPr>
                              <w:t>45</w:t>
                            </w:r>
                            <w:r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50" type="#_x0000_t75" style="width:8.5pt;height:12.5pt">
                                  <v:imagedata r:id="rId33" o:title=""/>
                                </v:shape>
                                <o:OLEObject Type="Embed" ProgID="Equation.DSMT4" ShapeID="_x0000_i1050" DrawAspect="Content" ObjectID="_1588492425" r:id="rId46"/>
                              </w:objec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</w:t>
                            </w:r>
                            <w:r w:rsidRPr="00F00B92">
                              <w:rPr>
                                <w:position w:val="-6"/>
                                <w:sz w:val="20"/>
                              </w:rPr>
                              <w:object w:dxaOrig="499" w:dyaOrig="340">
                                <v:shape id="_x0000_i1052" type="#_x0000_t75" style="width:24.5pt;height:17.5pt">
                                  <v:imagedata r:id="rId36" o:title=""/>
                                </v:shape>
                                <o:OLEObject Type="Embed" ProgID="Equation.DSMT4" ShapeID="_x0000_i1052" DrawAspect="Content" ObjectID="_1588492426" r:id="rId47"/>
                              </w:object>
                            </w:r>
                            <w:r>
                              <w:rPr>
                                <w:sz w:val="20"/>
                              </w:rPr>
                              <w:t xml:space="preserve">         45</w:t>
                            </w:r>
                            <w:r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54" type="#_x0000_t75" style="width:8.5pt;height:12.5pt">
                                  <v:imagedata r:id="rId33" o:title=""/>
                                </v:shape>
                                <o:OLEObject Type="Embed" ProgID="Equation.DSMT4" ShapeID="_x0000_i1054" DrawAspect="Content" ObjectID="_1588492427" r:id="rId48"/>
                              </w:object>
                            </w:r>
                            <w:r>
                              <w:rPr>
                                <w:sz w:val="20"/>
                              </w:rPr>
                              <w:t xml:space="preserve">                    </w:t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12</w:t>
                            </w:r>
                            <w:r w:rsidRPr="00F00B92">
                              <w:rPr>
                                <w:position w:val="-6"/>
                                <w:sz w:val="20"/>
                              </w:rPr>
                              <w:object w:dxaOrig="380" w:dyaOrig="340">
                                <v:shape id="_x0000_i1056" type="#_x0000_t75" style="width:18.5pt;height:17.5pt">
                                  <v:imagedata r:id="rId39" o:title=""/>
                                </v:shape>
                                <o:OLEObject Type="Embed" ProgID="Equation.DSMT4" ShapeID="_x0000_i1056" DrawAspect="Content" ObjectID="_1588492428" r:id="rId49"/>
                              </w:objec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   R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            </w:t>
                            </w:r>
                          </w:p>
                          <w:p w:rsidR="00A82CD2" w:rsidRDefault="0090319B">
                            <w:pPr>
                              <w:ind w:left="1440" w:firstLine="720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                   </w:t>
                            </w:r>
                            <w:r w:rsidR="00A82CD2">
                              <w:rPr>
                                <w:sz w:val="20"/>
                              </w:rPr>
                              <w:t>45</w:t>
                            </w:r>
                            <w:r w:rsidR="00A82CD2"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58" type="#_x0000_t75" style="width:8.5pt;height:12.5pt">
                                  <v:imagedata r:id="rId33" o:title=""/>
                                </v:shape>
                                <o:OLEObject Type="Embed" ProgID="Equation.DSMT4" ShapeID="_x0000_i1058" DrawAspect="Content" ObjectID="_1588492429" r:id="rId50"/>
                              </w:object>
                            </w:r>
                            <w:r w:rsidR="00A82CD2">
                              <w:rPr>
                                <w:sz w:val="20"/>
                              </w:rPr>
                              <w:t xml:space="preserve"> </w:t>
                            </w:r>
                            <w:r w:rsidR="00A82CD2">
                              <w:rPr>
                                <w:sz w:val="20"/>
                              </w:rPr>
                              <w:tab/>
                            </w:r>
                            <w:r w:rsidR="00A82CD2">
                              <w:rPr>
                                <w:sz w:val="20"/>
                              </w:rPr>
                              <w:tab/>
                            </w:r>
                            <w:r w:rsidR="00A82CD2">
                              <w:rPr>
                                <w:sz w:val="20"/>
                              </w:rPr>
                              <w:tab/>
                              <w:t xml:space="preserve">       Q                         </w:t>
                            </w:r>
                            <w:r w:rsidR="00A82CD2">
                              <w:rPr>
                                <w:sz w:val="20"/>
                              </w:rPr>
                              <w:tab/>
                              <w:t xml:space="preserve">     </w:t>
                            </w:r>
                            <w:r w:rsidR="00A82CD2">
                              <w:rPr>
                                <w:sz w:val="20"/>
                              </w:rPr>
                              <w:tab/>
                            </w: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ab/>
                              <w:t xml:space="preserve">         45</w:t>
                            </w:r>
                            <w:r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60" type="#_x0000_t75" style="width:8.5pt;height:12.5pt">
                                  <v:imagedata r:id="rId33" o:title=""/>
                                </v:shape>
                                <o:OLEObject Type="Embed" ProgID="Equation.DSMT4" ShapeID="_x0000_i1060" DrawAspect="Content" ObjectID="_1588492430" r:id="rId51"/>
                              </w:object>
                            </w:r>
                            <w:r>
                              <w:rPr>
                                <w:sz w:val="20"/>
                              </w:rPr>
                              <w:t xml:space="preserve">   B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>O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                                                                                       </w:t>
                            </w: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  C</w:t>
                            </w:r>
                            <w:r>
                              <w:rPr>
                                <w:sz w:val="20"/>
                              </w:rPr>
                              <w:tab/>
                              <w:t>6.3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  R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S</w:t>
                            </w: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ab/>
                            </w:r>
                          </w:p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      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  <w:t xml:space="preserve">          </w:t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</w:rPr>
                              <w:tab/>
                            </w:r>
                          </w:p>
                        </w:txbxContent>
                      </v:textbox>
                    </v:shape>
                    <v:shape id="Text Box 40" o:spid="_x0000_s1088" type="#_x0000_t202" style="position:absolute;left:10482;top:12979;width:453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" filled="f" stroked="f">
                      <v:textbox inset=".72pt,.72pt,.72pt,.72pt">
                        <w:txbxContent>
                          <w:p w:rsidR="00A82CD2" w:rsidRDefault="00A82CD2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5</w:t>
                            </w:r>
                            <w:r>
                              <w:rPr>
                                <w:sz w:val="20"/>
                              </w:rPr>
                              <w:sym w:font="Symbol" w:char="F0B0"/>
                            </w:r>
                          </w:p>
                        </w:txbxContent>
                      </v:textbox>
                    </v:shape>
                    <v:shape id="Text Box 41" o:spid="_x0000_s1089" type="#_x0000_t202" style="position:absolute;left:6960;top:12859;width:708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    <v:textbox>
                        <w:txbxContent>
                          <w:p w:rsidR="00A82CD2" w:rsidRDefault="00A82CD2">
                            <w:r>
                              <w:rPr>
                                <w:sz w:val="20"/>
                              </w:rPr>
                              <w:t>45</w:t>
                            </w:r>
                            <w:r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62" type="#_x0000_t75" style="width:8.5pt;height:12.5pt">
                                  <v:imagedata r:id="rId33" o:title=""/>
                                </v:shape>
                                <o:OLEObject Type="Embed" ProgID="Equation.DSMT4" ShapeID="_x0000_i1062" DrawAspect="Content" ObjectID="_1588492431" r:id="rId52"/>
                              </w:object>
                            </w:r>
                          </w:p>
                        </w:txbxContent>
                      </v:textbox>
                    </v:shape>
                    <v:shape id="Text Box 42" o:spid="_x0000_s1090" type="#_x0000_t202" style="position:absolute;left:9225;top:12634;width:708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    <v:textbox>
                        <w:txbxContent>
                          <w:p w:rsidR="00A82CD2" w:rsidRDefault="00A82CD2">
                            <w:r>
                              <w:rPr>
                                <w:sz w:val="20"/>
                              </w:rPr>
                              <w:t>45</w:t>
                            </w:r>
                            <w:r w:rsidRPr="00F00B92">
                              <w:rPr>
                                <w:position w:val="-4"/>
                                <w:sz w:val="20"/>
                              </w:rPr>
                              <w:object w:dxaOrig="160" w:dyaOrig="260">
                                <v:shape id="_x0000_i1064" type="#_x0000_t75" style="width:8.5pt;height:12.5pt">
                                  <v:imagedata r:id="rId33" o:title=""/>
                                </v:shape>
                                <o:OLEObject Type="Embed" ProgID="Equation.DSMT4" ShapeID="_x0000_i1064" DrawAspect="Content" ObjectID="_1588492432" r:id="rId53"/>
                              </w:object>
                            </w:r>
                          </w:p>
                        </w:txbxContent>
                      </v:textbox>
                    </v:shape>
                    <v:shape id="Text Box 43" o:spid="_x0000_s1091" type="#_x0000_t202" style="position:absolute;left:9510;top:12213;width:708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    <v:textbox>
                        <w:txbxContent>
                          <w:p w:rsidR="00A82CD2" w:rsidRDefault="00A82CD2">
                            <w:r>
                              <w:rPr>
                                <w:sz w:val="2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</v:group>
                <v:rect id="Rectangle 16" o:spid="_x0000_s1092" style="position:absolute;left:1560;top:12721;width:174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/>
              </v:group>
            </w:pict>
          </mc:Fallback>
        </mc:AlternateContent>
      </w:r>
      <w:r w:rsidR="008F2DE0" w:rsidRPr="0061517B">
        <w:rPr>
          <w:rFonts w:ascii="Arial" w:hAnsi="Arial" w:cs="Arial"/>
        </w:rPr>
        <w:t>Find the missing sides</w:t>
      </w:r>
      <w:r w:rsidR="00465315" w:rsidRPr="0061517B">
        <w:rPr>
          <w:rFonts w:ascii="Arial" w:hAnsi="Arial" w:cs="Arial"/>
        </w:rPr>
        <w:t xml:space="preserve"> of each special right triangle.</w:t>
      </w:r>
      <w:r w:rsidR="0061517B">
        <w:rPr>
          <w:rFonts w:ascii="Arial" w:hAnsi="Arial" w:cs="Arial"/>
        </w:rPr>
        <w:t xml:space="preserve">  Leave answers in simplest radical form.</w:t>
      </w:r>
    </w:p>
    <w:p w:rsidR="008F2DE0" w:rsidRDefault="00D82B6A">
      <w:pPr>
        <w:rPr>
          <w:sz w:val="28"/>
        </w:rPr>
      </w:pPr>
      <w:r>
        <w:rPr>
          <w:sz w:val="28"/>
        </w:rPr>
        <w:t>7</w:t>
      </w:r>
      <w:r w:rsidR="008F2DE0">
        <w:rPr>
          <w:sz w:val="28"/>
        </w:rPr>
        <w:t>.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90319B">
        <w:rPr>
          <w:sz w:val="28"/>
        </w:rPr>
        <w:t xml:space="preserve"> </w:t>
      </w:r>
      <w:r>
        <w:rPr>
          <w:sz w:val="28"/>
        </w:rPr>
        <w:t>8</w:t>
      </w:r>
      <w:r w:rsidR="008F2DE0">
        <w:rPr>
          <w:sz w:val="28"/>
        </w:rPr>
        <w:t>.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750DA">
        <w:rPr>
          <w:sz w:val="28"/>
        </w:rPr>
        <w:t xml:space="preserve">      </w:t>
      </w:r>
      <w:r w:rsidR="0090319B">
        <w:rPr>
          <w:sz w:val="28"/>
        </w:rPr>
        <w:t xml:space="preserve">         </w:t>
      </w:r>
      <w:r>
        <w:rPr>
          <w:sz w:val="28"/>
        </w:rPr>
        <w:t>9</w:t>
      </w:r>
      <w:r w:rsidR="008630CB">
        <w:rPr>
          <w:sz w:val="28"/>
        </w:rPr>
        <w:t>.</w:t>
      </w:r>
      <w:r w:rsidR="008630CB">
        <w:rPr>
          <w:sz w:val="28"/>
        </w:rPr>
        <w:tab/>
      </w:r>
      <w:r w:rsidR="008630CB">
        <w:rPr>
          <w:sz w:val="28"/>
        </w:rPr>
        <w:tab/>
      </w:r>
      <w:r w:rsidR="008630CB">
        <w:rPr>
          <w:sz w:val="28"/>
        </w:rPr>
        <w:tab/>
      </w:r>
      <w:r w:rsidR="008630CB">
        <w:rPr>
          <w:sz w:val="28"/>
        </w:rPr>
        <w:tab/>
      </w:r>
      <w:r w:rsidR="0090319B">
        <w:rPr>
          <w:sz w:val="28"/>
        </w:rPr>
        <w:t xml:space="preserve">   </w:t>
      </w:r>
      <w:r w:rsidR="00CA774C">
        <w:rPr>
          <w:sz w:val="28"/>
        </w:rPr>
        <w:t>1</w:t>
      </w:r>
      <w:r>
        <w:rPr>
          <w:sz w:val="28"/>
        </w:rPr>
        <w:t>0</w:t>
      </w:r>
      <w:r w:rsidR="008F2DE0">
        <w:rPr>
          <w:sz w:val="28"/>
        </w:rPr>
        <w:t>.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</w:p>
    <w:p w:rsidR="008F2DE0" w:rsidRDefault="008F2DE0">
      <w:pPr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:rsidR="001926F6" w:rsidRDefault="008449E0" w:rsidP="001926F6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2816" behindDoc="0" locked="0" layoutInCell="1" allowOverlap="1" wp14:anchorId="26FAF68B" wp14:editId="04D10333">
                <wp:simplePos x="0" y="0"/>
                <wp:positionH relativeFrom="column">
                  <wp:posOffset>5850255</wp:posOffset>
                </wp:positionH>
                <wp:positionV relativeFrom="paragraph">
                  <wp:posOffset>409574</wp:posOffset>
                </wp:positionV>
                <wp:extent cx="857250" cy="0"/>
                <wp:effectExtent l="0" t="0" r="19050" b="19050"/>
                <wp:wrapNone/>
                <wp:docPr id="80" name="Straight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572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88595A" id="Straight Connector 44" o:spid="_x0000_s1026" style="position:absolute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0.65pt,32.25pt" to="528.1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79744" behindDoc="0" locked="0" layoutInCell="1" allowOverlap="1" wp14:anchorId="617460B1" wp14:editId="48AE43BC">
                <wp:simplePos x="0" y="0"/>
                <wp:positionH relativeFrom="column">
                  <wp:posOffset>4069080</wp:posOffset>
                </wp:positionH>
                <wp:positionV relativeFrom="paragraph">
                  <wp:posOffset>417829</wp:posOffset>
                </wp:positionV>
                <wp:extent cx="1133475" cy="0"/>
                <wp:effectExtent l="0" t="0" r="9525" b="19050"/>
                <wp:wrapNone/>
                <wp:docPr id="79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1334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B9DF21" id="Straight Connector 41" o:spid="_x0000_s1026" style="position:absolute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20.4pt,32.9pt" to="409.65pt,3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 wp14:anchorId="6069708A" wp14:editId="480F57E4">
                <wp:simplePos x="0" y="0"/>
                <wp:positionH relativeFrom="column">
                  <wp:posOffset>2754630</wp:posOffset>
                </wp:positionH>
                <wp:positionV relativeFrom="paragraph">
                  <wp:posOffset>160654</wp:posOffset>
                </wp:positionV>
                <wp:extent cx="695325" cy="0"/>
                <wp:effectExtent l="0" t="0" r="9525" b="19050"/>
                <wp:wrapNone/>
                <wp:docPr id="78" name="Straight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84AAA2" id="Straight Connector 39" o:spid="_x0000_s1026" style="position:absolute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16.9pt,12.65pt" to="271.65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78720" behindDoc="0" locked="0" layoutInCell="1" allowOverlap="1" wp14:anchorId="0FABA60A" wp14:editId="470D89CD">
                <wp:simplePos x="0" y="0"/>
                <wp:positionH relativeFrom="column">
                  <wp:posOffset>2754630</wp:posOffset>
                </wp:positionH>
                <wp:positionV relativeFrom="paragraph">
                  <wp:posOffset>421004</wp:posOffset>
                </wp:positionV>
                <wp:extent cx="695325" cy="0"/>
                <wp:effectExtent l="0" t="0" r="9525" b="19050"/>
                <wp:wrapNone/>
                <wp:docPr id="77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8824FC" id="Straight Connector 40" o:spid="_x0000_s1026" style="position:absolute;z-index:251678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16.9pt,33.15pt" to="271.65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75648" behindDoc="0" locked="0" layoutInCell="1" allowOverlap="1" wp14:anchorId="6D6C51D7" wp14:editId="6F8C932C">
                <wp:simplePos x="0" y="0"/>
                <wp:positionH relativeFrom="column">
                  <wp:posOffset>853440</wp:posOffset>
                </wp:positionH>
                <wp:positionV relativeFrom="paragraph">
                  <wp:posOffset>153034</wp:posOffset>
                </wp:positionV>
                <wp:extent cx="981075" cy="0"/>
                <wp:effectExtent l="0" t="0" r="9525" b="19050"/>
                <wp:wrapNone/>
                <wp:docPr id="76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810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6778D2" id="Straight Connector 37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7.2pt,12.05pt" to="144.4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76672" behindDoc="0" locked="0" layoutInCell="1" allowOverlap="1" wp14:anchorId="7EF6F8BD" wp14:editId="63B1714E">
                <wp:simplePos x="0" y="0"/>
                <wp:positionH relativeFrom="column">
                  <wp:posOffset>857250</wp:posOffset>
                </wp:positionH>
                <wp:positionV relativeFrom="paragraph">
                  <wp:posOffset>384809</wp:posOffset>
                </wp:positionV>
                <wp:extent cx="981075" cy="0"/>
                <wp:effectExtent l="0" t="0" r="9525" b="19050"/>
                <wp:wrapNone/>
                <wp:docPr id="75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810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637325" id="Straight Connector 38" o:spid="_x0000_s1026" style="position:absolute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7.5pt,30.3pt" to="144.75pt,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1792" behindDoc="0" locked="0" layoutInCell="1" allowOverlap="1" wp14:anchorId="2954A6E9" wp14:editId="2F940FDD">
                <wp:simplePos x="0" y="0"/>
                <wp:positionH relativeFrom="column">
                  <wp:posOffset>5869305</wp:posOffset>
                </wp:positionH>
                <wp:positionV relativeFrom="paragraph">
                  <wp:posOffset>166369</wp:posOffset>
                </wp:positionV>
                <wp:extent cx="771525" cy="0"/>
                <wp:effectExtent l="0" t="0" r="9525" b="19050"/>
                <wp:wrapNone/>
                <wp:docPr id="7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1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AA52A2" id="Straight Connector 43" o:spid="_x0000_s1026" style="position:absolute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2.15pt,13.1pt" to="522.9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" strokecolor="black [3040]">
                <o:lock v:ext="edit" shapetype="f"/>
              </v:line>
            </w:pict>
          </mc:Fallback>
        </mc:AlternateContent>
      </w:r>
      <w:r w:rsidR="00540914">
        <w:rPr>
          <w:sz w:val="28"/>
        </w:rPr>
        <w:tab/>
      </w:r>
      <w:r w:rsidR="008F2DE0">
        <w:rPr>
          <w:sz w:val="28"/>
        </w:rPr>
        <w:t>AC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MN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PR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 xml:space="preserve">RS = 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0768" behindDoc="0" locked="0" layoutInCell="1" allowOverlap="1" wp14:anchorId="5E31553E" wp14:editId="25A02210">
                <wp:simplePos x="0" y="0"/>
                <wp:positionH relativeFrom="column">
                  <wp:posOffset>4116705</wp:posOffset>
                </wp:positionH>
                <wp:positionV relativeFrom="paragraph">
                  <wp:posOffset>158114</wp:posOffset>
                </wp:positionV>
                <wp:extent cx="1085850" cy="0"/>
                <wp:effectExtent l="0" t="0" r="19050" b="19050"/>
                <wp:wrapNone/>
                <wp:docPr id="72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858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E993A5" id="Straight Connector 42" o:spid="_x0000_s1026" style="position:absolute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24.15pt,12.45pt" to="409.65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" strokecolor="black [3040]">
                <o:lock v:ext="edit" shapetype="f"/>
              </v:line>
            </w:pict>
          </mc:Fallback>
        </mc:AlternateContent>
      </w:r>
      <w:r w:rsidR="008F2DE0">
        <w:rPr>
          <w:sz w:val="28"/>
        </w:rPr>
        <w:t>AB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MO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QR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TS =</w:t>
      </w:r>
    </w:p>
    <w:p w:rsidR="00A81637" w:rsidRDefault="00A81637" w:rsidP="001926F6">
      <w:pPr>
        <w:rPr>
          <w:sz w:val="28"/>
        </w:rPr>
      </w:pPr>
    </w:p>
    <w:p w:rsidR="00A81637" w:rsidRDefault="00A81637" w:rsidP="001926F6">
      <w:pPr>
        <w:rPr>
          <w:sz w:val="28"/>
        </w:rPr>
      </w:pPr>
    </w:p>
    <w:p w:rsidR="00A81637" w:rsidRDefault="00D82B6A" w:rsidP="00A81637">
      <w:pPr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819008" behindDoc="1" locked="0" layoutInCell="1" allowOverlap="1" wp14:anchorId="4268C9AB" wp14:editId="490D779E">
            <wp:simplePos x="0" y="0"/>
            <wp:positionH relativeFrom="column">
              <wp:posOffset>-71755</wp:posOffset>
            </wp:positionH>
            <wp:positionV relativeFrom="paragraph">
              <wp:posOffset>212725</wp:posOffset>
            </wp:positionV>
            <wp:extent cx="2303145" cy="1388745"/>
            <wp:effectExtent l="0" t="0" r="1905" b="1905"/>
            <wp:wrapNone/>
            <wp:docPr id="3035" name="Picture 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1637">
        <w:rPr>
          <w:noProof/>
          <w:sz w:val="28"/>
        </w:rPr>
        <w:drawing>
          <wp:anchor distT="0" distB="0" distL="114300" distR="114300" simplePos="0" relativeHeight="251820032" behindDoc="1" locked="0" layoutInCell="1" allowOverlap="1" wp14:anchorId="0248981E" wp14:editId="36006D26">
            <wp:simplePos x="0" y="0"/>
            <wp:positionH relativeFrom="column">
              <wp:posOffset>2291715</wp:posOffset>
            </wp:positionH>
            <wp:positionV relativeFrom="paragraph">
              <wp:posOffset>167005</wp:posOffset>
            </wp:positionV>
            <wp:extent cx="2441575" cy="1483995"/>
            <wp:effectExtent l="0" t="0" r="0" b="1905"/>
            <wp:wrapNone/>
            <wp:docPr id="3036" name="Picture 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</w:rPr>
        <w:t>11</w:t>
      </w:r>
      <w:r w:rsidR="00A81637">
        <w:rPr>
          <w:sz w:val="28"/>
        </w:rPr>
        <w:t>.</w:t>
      </w:r>
      <w:r w:rsidR="00A81637">
        <w:rPr>
          <w:sz w:val="28"/>
        </w:rPr>
        <w:tab/>
      </w:r>
      <w:r w:rsidR="00A81637">
        <w:rPr>
          <w:sz w:val="28"/>
        </w:rPr>
        <w:tab/>
      </w:r>
      <w:r w:rsidR="00A81637">
        <w:rPr>
          <w:sz w:val="28"/>
        </w:rPr>
        <w:tab/>
      </w:r>
      <w:r w:rsidR="00A81637">
        <w:rPr>
          <w:sz w:val="28"/>
        </w:rPr>
        <w:tab/>
      </w:r>
      <w:r w:rsidR="00A81637">
        <w:rPr>
          <w:sz w:val="28"/>
        </w:rPr>
        <w:tab/>
      </w:r>
      <w:r>
        <w:rPr>
          <w:sz w:val="28"/>
        </w:rPr>
        <w:t>12</w:t>
      </w:r>
      <w:r w:rsidR="00A81637">
        <w:rPr>
          <w:sz w:val="28"/>
        </w:rPr>
        <w:t>.</w:t>
      </w:r>
      <w:r w:rsidR="00A81637">
        <w:rPr>
          <w:sz w:val="28"/>
        </w:rPr>
        <w:tab/>
      </w:r>
      <w:r w:rsidR="00A81637">
        <w:rPr>
          <w:sz w:val="28"/>
        </w:rPr>
        <w:tab/>
      </w:r>
      <w:r w:rsidR="00A81637">
        <w:rPr>
          <w:sz w:val="28"/>
        </w:rPr>
        <w:tab/>
      </w:r>
      <w:r w:rsidR="00A81637">
        <w:rPr>
          <w:sz w:val="28"/>
        </w:rPr>
        <w:tab/>
      </w:r>
      <w:r w:rsidR="00A81637">
        <w:rPr>
          <w:sz w:val="28"/>
        </w:rPr>
        <w:tab/>
        <w:t xml:space="preserve">     </w:t>
      </w:r>
      <w:r>
        <w:rPr>
          <w:sz w:val="28"/>
        </w:rPr>
        <w:t>13</w:t>
      </w:r>
      <w:r w:rsidR="00A81637">
        <w:rPr>
          <w:sz w:val="28"/>
        </w:rPr>
        <w:t>.</w:t>
      </w:r>
    </w:p>
    <w:p w:rsidR="00A81637" w:rsidRDefault="00A81637" w:rsidP="00A81637">
      <w:pPr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821056" behindDoc="1" locked="0" layoutInCell="1" allowOverlap="1" wp14:anchorId="2AE86BE6" wp14:editId="31802CF3">
            <wp:simplePos x="0" y="0"/>
            <wp:positionH relativeFrom="column">
              <wp:posOffset>4910970</wp:posOffset>
            </wp:positionH>
            <wp:positionV relativeFrom="paragraph">
              <wp:posOffset>133350</wp:posOffset>
            </wp:positionV>
            <wp:extent cx="2139315" cy="1250950"/>
            <wp:effectExtent l="0" t="0" r="0" b="6350"/>
            <wp:wrapNone/>
            <wp:docPr id="3037" name="Picture 3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D492A51" wp14:editId="1AE91635">
                <wp:simplePos x="0" y="0"/>
                <wp:positionH relativeFrom="column">
                  <wp:posOffset>-3621141</wp:posOffset>
                </wp:positionH>
                <wp:positionV relativeFrom="paragraph">
                  <wp:posOffset>372110</wp:posOffset>
                </wp:positionV>
                <wp:extent cx="291141" cy="257175"/>
                <wp:effectExtent l="0" t="0" r="0" b="9525"/>
                <wp:wrapNone/>
                <wp:docPr id="3032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141" cy="257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A81637" w:rsidRPr="008750DA" w:rsidRDefault="00A81637" w:rsidP="00A8163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D492A51" id="Text Box 74" o:spid="_x0000_s1093" type="#_x0000_t202" style="position:absolute;margin-left:-285.15pt;margin-top:29.3pt;width:22.9pt;height:20.25pt;z-index:251817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" fillcolor="white [3212]" stroked="f">
                <v:textbox>
                  <w:txbxContent>
                    <w:p w:rsidR="00A81637" w:rsidRPr="008750DA" w:rsidRDefault="00A81637" w:rsidP="00A8163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A81637" w:rsidRDefault="00A81637" w:rsidP="00A81637">
      <w:pPr>
        <w:rPr>
          <w:sz w:val="28"/>
        </w:rPr>
      </w:pPr>
    </w:p>
    <w:p w:rsidR="00A81637" w:rsidRDefault="00A81637" w:rsidP="001926F6">
      <w:pPr>
        <w:rPr>
          <w:sz w:val="28"/>
        </w:rPr>
      </w:pPr>
    </w:p>
    <w:p w:rsidR="00A81637" w:rsidRDefault="00A81637" w:rsidP="001926F6">
      <w:pPr>
        <w:rPr>
          <w:sz w:val="28"/>
        </w:rPr>
      </w:pPr>
    </w:p>
    <w:p w:rsidR="00A81637" w:rsidRDefault="00A81637" w:rsidP="001926F6">
      <w:pPr>
        <w:rPr>
          <w:sz w:val="28"/>
        </w:rPr>
      </w:pPr>
    </w:p>
    <w:p w:rsidR="00A81637" w:rsidRDefault="00A81637" w:rsidP="001926F6">
      <w:pPr>
        <w:rPr>
          <w:sz w:val="28"/>
        </w:rPr>
      </w:pPr>
      <w:bookmarkStart w:id="0" w:name="_GoBack"/>
      <w:bookmarkEnd w:id="0"/>
    </w:p>
    <w:p w:rsidR="00A81637" w:rsidRDefault="00A81637" w:rsidP="001926F6">
      <w:pPr>
        <w:rPr>
          <w:sz w:val="28"/>
        </w:rPr>
      </w:pPr>
    </w:p>
    <w:p w:rsidR="008F2DE0" w:rsidRDefault="008449E0" w:rsidP="001926F6">
      <w:pPr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 wp14:anchorId="0B4780EE" wp14:editId="5129D804">
                <wp:simplePos x="0" y="0"/>
                <wp:positionH relativeFrom="column">
                  <wp:posOffset>3404235</wp:posOffset>
                </wp:positionH>
                <wp:positionV relativeFrom="paragraph">
                  <wp:posOffset>-157480</wp:posOffset>
                </wp:positionV>
                <wp:extent cx="1892300" cy="1295400"/>
                <wp:effectExtent l="3810" t="4445" r="0" b="0"/>
                <wp:wrapNone/>
                <wp:docPr id="58" name="Group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2300" cy="1295400"/>
                          <a:chOff x="6081" y="472"/>
                          <a:chExt cx="2980" cy="2040"/>
                        </a:xfrm>
                      </wpg:grpSpPr>
                      <wpg:grpSp>
                        <wpg:cNvPr id="59" name="Group 178"/>
                        <wpg:cNvGrpSpPr>
                          <a:grpSpLocks/>
                        </wpg:cNvGrpSpPr>
                        <wpg:grpSpPr bwMode="auto">
                          <a:xfrm>
                            <a:off x="6081" y="472"/>
                            <a:ext cx="2980" cy="2040"/>
                            <a:chOff x="6081" y="472"/>
                            <a:chExt cx="2980" cy="2040"/>
                          </a:xfrm>
                        </wpg:grpSpPr>
                        <wpg:grpSp>
                          <wpg:cNvPr id="60" name="Group 176"/>
                          <wpg:cNvGrpSpPr>
                            <a:grpSpLocks/>
                          </wpg:cNvGrpSpPr>
                          <wpg:grpSpPr bwMode="auto">
                            <a:xfrm>
                              <a:off x="6081" y="472"/>
                              <a:ext cx="2980" cy="2040"/>
                              <a:chOff x="5511" y="472"/>
                              <a:chExt cx="2980" cy="2040"/>
                            </a:xfrm>
                          </wpg:grpSpPr>
                          <wps:wsp>
                            <wps:cNvPr id="61" name="AutoShape 27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6499" y="352"/>
                                <a:ext cx="1200" cy="216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82CD2" w:rsidRDefault="00A82CD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50" y="1732"/>
                                <a:ext cx="8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30</w:t>
                                  </w:r>
                                  <w:r w:rsidRPr="00F00B92">
                                    <w:rPr>
                                      <w:position w:val="-4"/>
                                    </w:rPr>
                                    <w:object w:dxaOrig="160" w:dyaOrig="260">
                                      <v:shape id="_x0000_i1066" type="#_x0000_t75" style="width:8.5pt;height:12.5pt">
                                        <v:imagedata r:id="rId33" o:title=""/>
                                      </v:shape>
                                      <o:OLEObject Type="Embed" ProgID="Equation.DSMT4" ShapeID="_x0000_i1066" DrawAspect="Content" ObjectID="_1588492433" r:id="rId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08" y="472"/>
                                <a:ext cx="451" cy="3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11" y="1845"/>
                                <a:ext cx="639" cy="4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5" y="1935"/>
                                <a:ext cx="526" cy="5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9" name="Line 33"/>
                          <wps:cNvCnPr/>
                          <wps:spPr bwMode="auto">
                            <a:xfrm flipV="1">
                              <a:off x="8493" y="1816"/>
                              <a:ext cx="0" cy="2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34"/>
                          <wps:cNvCnPr/>
                          <wps:spPr bwMode="auto">
                            <a:xfrm>
                              <a:off x="8497" y="1817"/>
                              <a:ext cx="25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8192" y="949"/>
                            <a:ext cx="717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0AC5" w:rsidRDefault="00FE0AC5">
                              <w:r>
                                <w:t>60</w:t>
                              </w:r>
                              <w:r w:rsidRPr="00F00B92">
                                <w:rPr>
                                  <w:position w:val="-4"/>
                                </w:rPr>
                                <w:object w:dxaOrig="160" w:dyaOrig="260">
                                  <v:shape id="_x0000_i1068" type="#_x0000_t75" style="width:8.5pt;height:12.5pt">
                                    <v:imagedata r:id="rId33" o:title=""/>
                                  </v:shape>
                                  <o:OLEObject Type="Embed" ProgID="Equation.DSMT4" ShapeID="_x0000_i1068" DrawAspect="Content" ObjectID="_1588492434" r:id="rId5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4780EE" id="Group 190" o:spid="_x0000_s1094" style="position:absolute;margin-left:268.05pt;margin-top:-12.4pt;width:149pt;height:102pt;z-index:251812864" coordorigin="6081,472" coordsize="2980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">
                <v:group id="Group 178" o:spid="_x0000_s1095" style="position:absolute;left:6081;top:472;width:2980;height:2040" coordorigin="6081,472" coordsize="2980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group id="Group 176" o:spid="_x0000_s1096" style="position:absolute;left:6081;top:472;width:2980;height:2040" coordorigin="5511,472" coordsize="2980,2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shape id="AutoShape 27" o:spid="_x0000_s1097" type="#_x0000_t6" style="position:absolute;left:6499;top:352;width:1200;height:216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">
                      <v:textbox>
                        <w:txbxContent>
                          <w:p w:rsidR="00A82CD2" w:rsidRDefault="00A82CD2"/>
                        </w:txbxContent>
                      </v:textbox>
                    </v:shape>
                    <v:shape id="Text Box 45" o:spid="_x0000_s1098" type="#_x0000_t202" style="position:absolute;left:6150;top:1732;width:8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<v:textbox>
                        <w:txbxContent>
                          <w:p w:rsidR="00A82CD2" w:rsidRDefault="00A82CD2">
                            <w:r>
                              <w:t>30</w:t>
                            </w:r>
                            <w:r w:rsidRPr="00F00B92">
                              <w:rPr>
                                <w:position w:val="-4"/>
                              </w:rPr>
                              <w:object w:dxaOrig="160" w:dyaOrig="260">
                                <v:shape id="_x0000_i1066" type="#_x0000_t75" style="width:8.5pt;height:12.5pt">
                                  <v:imagedata r:id="rId33" o:title=""/>
                                </v:shape>
                                <o:OLEObject Type="Embed" ProgID="Equation.DSMT4" ShapeID="_x0000_i1066" DrawAspect="Content" ObjectID="_1588492433" r:id="rId59"/>
                              </w:object>
                            </w:r>
                          </w:p>
                        </w:txbxContent>
                      </v:textbox>
                    </v:shape>
                    <v:shape id="Text Box 53" o:spid="_x0000_s1099" type="#_x0000_t202" style="position:absolute;left:7908;top:472;width:45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  <v:textbox>
                        <w:txbxContent>
                          <w:p w:rsidR="00A82CD2" w:rsidRDefault="00A82CD2">
                            <w:r>
                              <w:t>G</w:t>
                            </w:r>
                          </w:p>
                        </w:txbxContent>
                      </v:textbox>
                    </v:shape>
                    <v:shape id="Text Box 54" o:spid="_x0000_s1100" type="#_x0000_t202" style="position:absolute;left:5511;top:1845;width:639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    <v:textbox>
                        <w:txbxContent>
                          <w:p w:rsidR="00A82CD2" w:rsidRDefault="00A82CD2">
                            <w:r>
                              <w:t>H</w:t>
                            </w:r>
                          </w:p>
                        </w:txbxContent>
                      </v:textbox>
                    </v:shape>
                    <v:shape id="Text Box 55" o:spid="_x0000_s1101" type="#_x0000_t202" style="position:absolute;left:7965;top:1935;width:526;height: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    <v:textbox>
                        <w:txbxContent>
                          <w:p w:rsidR="00A82CD2" w:rsidRDefault="00A82CD2">
                            <w:r>
                              <w:t>K</w:t>
                            </w:r>
                          </w:p>
                        </w:txbxContent>
                      </v:textbox>
                    </v:shape>
                  </v:group>
                  <v:line id="Line 33" o:spid="_x0000_s1102" style="position:absolute;flip:y;visibility:visible;mso-wrap-style:square" from="8493,1816" to="8493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"/>
                  <v:line id="Line 34" o:spid="_x0000_s1103" style="position:absolute;visibility:visible;mso-wrap-style:square" from="8497,1817" to="8749,1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/v:group>
                <v:shape id="Text Box 182" o:spid="_x0000_s1104" type="#_x0000_t202" style="position:absolute;left:8192;top:949;width:71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" filled="f" stroked="f">
                  <v:textbox style="mso-fit-shape-to-text:t">
                    <w:txbxContent>
                      <w:p w:rsidR="00FE0AC5" w:rsidRDefault="00FE0AC5">
                        <w:r>
                          <w:t>60</w:t>
                        </w:r>
                        <w:r w:rsidRPr="00F00B92">
                          <w:rPr>
                            <w:position w:val="-4"/>
                          </w:rPr>
                          <w:object w:dxaOrig="160" w:dyaOrig="260">
                            <v:shape id="_x0000_i1068" type="#_x0000_t75" style="width:8.5pt;height:12.5pt">
                              <v:imagedata r:id="rId33" o:title=""/>
                            </v:shape>
                            <o:OLEObject Type="Embed" ProgID="Equation.DSMT4" ShapeID="_x0000_i1068" DrawAspect="Content" ObjectID="_1588492434" r:id="rId6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811840" behindDoc="0" locked="0" layoutInCell="1" allowOverlap="1" wp14:anchorId="4D50FC13" wp14:editId="36E350F3">
                <wp:simplePos x="0" y="0"/>
                <wp:positionH relativeFrom="column">
                  <wp:posOffset>5685790</wp:posOffset>
                </wp:positionH>
                <wp:positionV relativeFrom="paragraph">
                  <wp:posOffset>-157480</wp:posOffset>
                </wp:positionV>
                <wp:extent cx="1223645" cy="1922145"/>
                <wp:effectExtent l="0" t="4445" r="0" b="0"/>
                <wp:wrapNone/>
                <wp:docPr id="37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3645" cy="1922145"/>
                          <a:chOff x="9674" y="472"/>
                          <a:chExt cx="1927" cy="3027"/>
                        </a:xfrm>
                      </wpg:grpSpPr>
                      <wpg:grpSp>
                        <wpg:cNvPr id="38" name="Group 191"/>
                        <wpg:cNvGrpSpPr>
                          <a:grpSpLocks/>
                        </wpg:cNvGrpSpPr>
                        <wpg:grpSpPr bwMode="auto">
                          <a:xfrm>
                            <a:off x="9674" y="472"/>
                            <a:ext cx="1927" cy="3027"/>
                            <a:chOff x="9674" y="472"/>
                            <a:chExt cx="1927" cy="3027"/>
                          </a:xfrm>
                        </wpg:grpSpPr>
                        <wpg:grpSp>
                          <wpg:cNvPr id="39" name="Group 175"/>
                          <wpg:cNvGrpSpPr>
                            <a:grpSpLocks/>
                          </wpg:cNvGrpSpPr>
                          <wpg:grpSpPr bwMode="auto">
                            <a:xfrm>
                              <a:off x="9674" y="472"/>
                              <a:ext cx="1927" cy="3027"/>
                              <a:chOff x="9674" y="472"/>
                              <a:chExt cx="1927" cy="3027"/>
                            </a:xfrm>
                          </wpg:grpSpPr>
                          <wpg:grpSp>
                            <wpg:cNvPr id="40" name="Group 1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674" y="472"/>
                                <a:ext cx="1927" cy="3027"/>
                                <a:chOff x="9674" y="472"/>
                                <a:chExt cx="1927" cy="3027"/>
                              </a:xfrm>
                            </wpg:grpSpPr>
                            <wps:wsp>
                              <wps:cNvPr id="41" name="AutoShape 28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10083" y="832"/>
                                  <a:ext cx="1200" cy="216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Line 36"/>
                              <wps:cNvCnPr/>
                              <wps:spPr bwMode="auto">
                                <a:xfrm>
                                  <a:off x="11024" y="1011"/>
                                  <a:ext cx="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30" y="1939"/>
                                  <a:ext cx="757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30</w:t>
                                    </w:r>
                                    <w:r w:rsidRPr="00F00B92">
                                      <w:rPr>
                                        <w:position w:val="-4"/>
                                      </w:rPr>
                                      <w:object w:dxaOrig="160" w:dyaOrig="260">
                                        <v:shape id="_x0000_i1070" type="#_x0000_t75" style="width:8.5pt;height:12.5pt">
                                          <v:imagedata r:id="rId33" o:title=""/>
                                        </v:shape>
                                        <o:OLEObject Type="Embed" ProgID="Equation.DSMT4" ShapeID="_x0000_i1070" DrawAspect="Content" ObjectID="_1588492435" r:id="rId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61" y="2994"/>
                                  <a:ext cx="440" cy="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74" y="472"/>
                                  <a:ext cx="535" cy="5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M</w:t>
                                    </w:r>
                                    <w:r w:rsidR="00C132B3">
                                      <w:tab/>
                                    </w:r>
                                    <w:r w:rsidR="00C132B3">
                                      <w:tab/>
                                    </w:r>
                                    <w:r w:rsidR="00C132B3">
                                      <w:tab/>
                                    </w:r>
                                    <w:r w:rsidR="00C132B3">
                                      <w:tab/>
                                    </w:r>
                                    <w:r w:rsidR="00C132B3">
                                      <w:tab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97" y="472"/>
                                  <a:ext cx="433" cy="4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5" name="Line 35"/>
                            <wps:cNvCnPr/>
                            <wps:spPr bwMode="auto">
                              <a:xfrm>
                                <a:off x="11017" y="831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6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3" y="755"/>
                              <a:ext cx="71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0AC5" w:rsidRDefault="00FE0AC5" w:rsidP="00FE0AC5">
                                <w:r>
                                  <w:t>60</w:t>
                                </w:r>
                                <w:r w:rsidRPr="00F00B92">
                                  <w:rPr>
                                    <w:position w:val="-4"/>
                                  </w:rPr>
                                  <w:object w:dxaOrig="160" w:dyaOrig="260">
                                    <v:shape id="_x0000_i1072" type="#_x0000_t75" style="width:8.5pt;height:12.5pt">
                                      <v:imagedata r:id="rId33" o:title=""/>
                                    </v:shape>
                                    <o:OLEObject Type="Embed" ProgID="Equation.DSMT4" ShapeID="_x0000_i1072" DrawAspect="Content" ObjectID="_1588492436" r:id="rId6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57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10190" y="1732"/>
                            <a:ext cx="807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2EC" w:rsidRPr="008750DA" w:rsidRDefault="00D872EC" w:rsidP="00D872E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50FC13" id="Group 231" o:spid="_x0000_s1105" style="position:absolute;margin-left:447.7pt;margin-top:-12.4pt;width:96.35pt;height:151.35pt;z-index:251811840" coordorigin="9674,472" coordsize="1927,30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">
                <v:group id="Group 191" o:spid="_x0000_s1106" style="position:absolute;left:9674;top:472;width:1927;height:3027" coordorigin="9674,472" coordsize="1927,3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group id="Group 175" o:spid="_x0000_s1107" style="position:absolute;left:9674;top:472;width:1927;height:3027" coordorigin="9674,472" coordsize="1927,3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group id="Group 174" o:spid="_x0000_s1108" style="position:absolute;left:9674;top:472;width:1927;height:3027" coordorigin="9674,472" coordsize="1927,3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<v:shape id="AutoShape 28" o:spid="_x0000_s1109" type="#_x0000_t6" style="position:absolute;left:10083;top:832;width:1200;height:2160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"/>
                      <v:line id="Line 36" o:spid="_x0000_s1110" style="position:absolute;visibility:visible;mso-wrap-style:square" from="11024,1011" to="11264,1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    <v:shape id="Text Box 46" o:spid="_x0000_s1111" type="#_x0000_t202" style="position:absolute;left:10730;top:1939;width:75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      <v:textbox>
                          <w:txbxContent>
                            <w:p w:rsidR="00A82CD2" w:rsidRDefault="00A82CD2">
                              <w:r>
                                <w:t>30</w:t>
                              </w:r>
                              <w:r w:rsidRPr="00F00B92">
                                <w:rPr>
                                  <w:position w:val="-4"/>
                                </w:rPr>
                                <w:object w:dxaOrig="160" w:dyaOrig="260">
                                  <v:shape id="_x0000_i1070" type="#_x0000_t75" style="width:8.5pt;height:12.5pt">
                                    <v:imagedata r:id="rId33" o:title=""/>
                                  </v:shape>
                                  <o:OLEObject Type="Embed" ProgID="Equation.DSMT4" ShapeID="_x0000_i1070" DrawAspect="Content" ObjectID="_1588492435" r:id="rId63"/>
                                </w:object>
                              </w:r>
                            </w:p>
                          </w:txbxContent>
                        </v:textbox>
                      </v:shape>
                      <v:shape id="Text Box 58" o:spid="_x0000_s1112" type="#_x0000_t202" style="position:absolute;left:11161;top:2994;width:440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    <v:textbox>
                          <w:txbxContent>
                            <w:p w:rsidR="00A82CD2" w:rsidRDefault="00A82CD2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56" o:spid="_x0000_s1113" type="#_x0000_t202" style="position:absolute;left:9674;top:472;width:535;height: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<v:textbox>
                          <w:txbxContent>
                            <w:p w:rsidR="00A82CD2" w:rsidRDefault="00A82CD2">
                              <w:r>
                                <w:t>M</w:t>
                              </w:r>
                              <w:r w:rsidR="00C132B3">
                                <w:tab/>
                              </w:r>
                              <w:r w:rsidR="00C132B3">
                                <w:tab/>
                              </w:r>
                              <w:r w:rsidR="00C132B3">
                                <w:tab/>
                              </w:r>
                              <w:r w:rsidR="00C132B3">
                                <w:tab/>
                              </w:r>
                              <w:r w:rsidR="00C132B3">
                                <w:tab/>
                              </w:r>
                            </w:p>
                          </w:txbxContent>
                        </v:textbox>
                      </v:shape>
                      <v:shape id="Text Box 57" o:spid="_x0000_s1114" type="#_x0000_t202" style="position:absolute;left:10997;top:472;width:433;height: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<v:textbox>
                          <w:txbxContent>
                            <w:p w:rsidR="00A82CD2" w:rsidRDefault="00A82CD2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  <v:line id="Line 35" o:spid="_x0000_s1115" style="position:absolute;visibility:visible;mso-wrap-style:square" from="11017,831" to="11017,1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/v:group>
                  <v:shape id="Text Box 183" o:spid="_x0000_s1116" type="#_x0000_t202" style="position:absolute;left:10083;top:755;width:71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OMX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+QL+vqQfoNdPAAAA//8DAFBLAQItABQABgAIAAAAIQDb4fbL7gAAAIUBAAATAAAAAAAAAAAAAAAA&#10;AAAAAABbQ29udGVudF9UeXBlc10ueG1sUEsBAi0AFAAGAAgAAAAhAFr0LFu/AAAAFQEAAAsAAAAA&#10;AAAAAAAAAAAAHwEAAF9yZWxzLy5yZWxzUEsBAi0AFAAGAAgAAAAhALxM4xfBAAAA2wAAAA8AAAAA&#10;AAAAAAAAAAAABwIAAGRycy9kb3ducmV2LnhtbFBLBQYAAAAAAwADALcAAAD1AgAAAAA=&#10;" filled="f" stroked="f">
                    <v:textbox style="mso-fit-shape-to-text:t">
                      <w:txbxContent>
                        <w:p w:rsidR="00FE0AC5" w:rsidRDefault="00FE0AC5" w:rsidP="00FE0AC5">
                          <w:r>
                            <w:t>60</w:t>
                          </w:r>
                          <w:r w:rsidRPr="00F00B92">
                            <w:rPr>
                              <w:position w:val="-4"/>
                            </w:rPr>
                            <w:object w:dxaOrig="160" w:dyaOrig="260">
                              <v:shape id="_x0000_i1072" type="#_x0000_t75" style="width:8.5pt;height:12.5pt">
                                <v:imagedata r:id="rId33" o:title=""/>
                              </v:shape>
                              <o:OLEObject Type="Embed" ProgID="Equation.DSMT4" ShapeID="_x0000_i1072" DrawAspect="Content" ObjectID="_1588492436" r:id="rId64"/>
                            </w:object>
                          </w:r>
                        </w:p>
                      </w:txbxContent>
                    </v:textbox>
                  </v:shape>
                </v:group>
                <v:shape id="Text Box 230" o:spid="_x0000_s1117" type="#_x0000_t202" style="position:absolute;left:10190;top:1732;width:807;height: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<v:textbox>
                    <w:txbxContent>
                      <w:p w:rsidR="00D872EC" w:rsidRPr="008750DA" w:rsidRDefault="00D872EC" w:rsidP="00D872E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49A55145" wp14:editId="662B997C">
                <wp:simplePos x="0" y="0"/>
                <wp:positionH relativeFrom="column">
                  <wp:posOffset>1757680</wp:posOffset>
                </wp:positionH>
                <wp:positionV relativeFrom="paragraph">
                  <wp:posOffset>-119380</wp:posOffset>
                </wp:positionV>
                <wp:extent cx="1900555" cy="1471295"/>
                <wp:effectExtent l="0" t="4445" r="0" b="635"/>
                <wp:wrapNone/>
                <wp:docPr id="24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0555" cy="1471295"/>
                          <a:chOff x="3488" y="532"/>
                          <a:chExt cx="2993" cy="2317"/>
                        </a:xfrm>
                      </wpg:grpSpPr>
                      <wpg:grpSp>
                        <wpg:cNvPr id="25" name="Group 187"/>
                        <wpg:cNvGrpSpPr>
                          <a:grpSpLocks/>
                        </wpg:cNvGrpSpPr>
                        <wpg:grpSpPr bwMode="auto">
                          <a:xfrm>
                            <a:off x="3585" y="532"/>
                            <a:ext cx="2896" cy="2317"/>
                            <a:chOff x="3585" y="532"/>
                            <a:chExt cx="2896" cy="2317"/>
                          </a:xfrm>
                        </wpg:grpSpPr>
                        <wpg:grpSp>
                          <wpg:cNvPr id="26" name="Group 180"/>
                          <wpg:cNvGrpSpPr>
                            <a:grpSpLocks/>
                          </wpg:cNvGrpSpPr>
                          <wpg:grpSpPr bwMode="auto">
                            <a:xfrm>
                              <a:off x="3585" y="532"/>
                              <a:ext cx="2896" cy="2317"/>
                              <a:chOff x="3585" y="532"/>
                              <a:chExt cx="2896" cy="2317"/>
                            </a:xfrm>
                          </wpg:grpSpPr>
                          <wpg:grpSp>
                            <wpg:cNvPr id="27" name="Group 1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585" y="532"/>
                                <a:ext cx="2896" cy="2317"/>
                                <a:chOff x="3585" y="532"/>
                                <a:chExt cx="2896" cy="2317"/>
                              </a:xfrm>
                            </wpg:grpSpPr>
                            <wps:wsp>
                              <wps:cNvPr id="28" name="AutoShape 26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4339" y="472"/>
                                  <a:ext cx="1200" cy="198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85" y="532"/>
                                  <a:ext cx="569" cy="3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40" y="544"/>
                                  <a:ext cx="64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85" y="1987"/>
                                  <a:ext cx="945" cy="8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82CD2" w:rsidRDefault="00A82CD2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2" name="Line 30"/>
                            <wps:cNvCnPr/>
                            <wps:spPr bwMode="auto">
                              <a:xfrm>
                                <a:off x="3936" y="1043"/>
                                <a:ext cx="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1"/>
                            <wps:cNvCnPr/>
                            <wps:spPr bwMode="auto">
                              <a:xfrm flipV="1">
                                <a:off x="4176" y="863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3" y="1567"/>
                              <a:ext cx="71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0AC5" w:rsidRDefault="00FE0AC5" w:rsidP="00FE0AC5">
                                <w:r>
                                  <w:t>60</w:t>
                                </w:r>
                                <w:r w:rsidRPr="00F00B92">
                                  <w:rPr>
                                    <w:position w:val="-4"/>
                                  </w:rPr>
                                  <w:object w:dxaOrig="160" w:dyaOrig="260">
                                    <v:shape id="_x0000_i1074" type="#_x0000_t75" style="width:8.5pt;height:12.5pt">
                                      <v:imagedata r:id="rId33" o:title=""/>
                                    </v:shape>
                                    <o:OLEObject Type="Embed" ProgID="Equation.DSMT4" ShapeID="_x0000_i1074" DrawAspect="Content" ObjectID="_1588492437" r:id="rId6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" name="Text Box 1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3" y="794"/>
                              <a:ext cx="71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0AC5" w:rsidRDefault="00FE0AC5" w:rsidP="00FE0AC5">
                                <w:r>
                                  <w:t>30</w:t>
                                </w:r>
                                <w:r w:rsidRPr="00F00B92">
                                  <w:rPr>
                                    <w:position w:val="-4"/>
                                  </w:rPr>
                                  <w:object w:dxaOrig="160" w:dyaOrig="260">
                                    <v:shape id="_x0000_i1076" type="#_x0000_t75" style="width:8.5pt;height:12.5pt">
                                      <v:imagedata r:id="rId33" o:title=""/>
                                    </v:shape>
                                    <o:OLEObject Type="Embed" ProgID="Equation.DSMT4" ShapeID="_x0000_i1076" DrawAspect="Content" ObjectID="_1588492438" r:id="rId6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36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3488" y="1162"/>
                            <a:ext cx="91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2EC" w:rsidRPr="008750DA" w:rsidRDefault="00D872EC" w:rsidP="00D872E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A55145" id="Group 227" o:spid="_x0000_s1118" style="position:absolute;margin-left:138.4pt;margin-top:-9.4pt;width:149.65pt;height:115.85pt;z-index:251807744" coordorigin="3488,532" coordsize="2993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">
                <v:group id="Group 187" o:spid="_x0000_s1119" style="position:absolute;left:3585;top:532;width:2896;height:2317" coordorigin="3585,532" coordsize="2896,2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180" o:spid="_x0000_s1120" style="position:absolute;left:3585;top:532;width:2896;height:2317" coordorigin="3585,532" coordsize="2896,2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group id="Group 179" o:spid="_x0000_s1121" style="position:absolute;left:3585;top:532;width:2896;height:2317" coordorigin="3585,532" coordsize="2896,2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shape id="AutoShape 26" o:spid="_x0000_s1122" type="#_x0000_t6" style="position:absolute;left:4339;top:472;width:1200;height:198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"/>
                      <v:shape id="Text Box 50" o:spid="_x0000_s1123" type="#_x0000_t202" style="position:absolute;left:3585;top:532;width:569;height: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A82CD2" w:rsidRDefault="00A82CD2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51" o:spid="_x0000_s1124" type="#_x0000_t202" style="position:absolute;left:5840;top:544;width:641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:rsidR="00A82CD2" w:rsidRDefault="00A82CD2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52" o:spid="_x0000_s1125" type="#_x0000_t202" style="position:absolute;left:3585;top:1987;width:945;height: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A82CD2" w:rsidRDefault="00A82CD2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line id="Line 30" o:spid="_x0000_s1126" style="position:absolute;visibility:visible;mso-wrap-style:square" from="3936,1043" to="4176,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<v:line id="Line 31" o:spid="_x0000_s1127" style="position:absolute;flip:y;visibility:visible;mso-wrap-style:square" from="4176,863" to="4176,1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</v:group>
                  <v:shape id="Text Box 184" o:spid="_x0000_s1128" type="#_x0000_t202" style="position:absolute;left:3813;top:1567;width:71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T1b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" filled="f" stroked="f">
                    <v:textbox style="mso-fit-shape-to-text:t">
                      <w:txbxContent>
                        <w:p w:rsidR="00FE0AC5" w:rsidRDefault="00FE0AC5" w:rsidP="00FE0AC5">
                          <w:r>
                            <w:t>60</w:t>
                          </w:r>
                          <w:r w:rsidRPr="00F00B92">
                            <w:rPr>
                              <w:position w:val="-4"/>
                            </w:rPr>
                            <w:object w:dxaOrig="160" w:dyaOrig="260">
                              <v:shape id="_x0000_i1074" type="#_x0000_t75" style="width:8.5pt;height:12.5pt">
                                <v:imagedata r:id="rId33" o:title=""/>
                              </v:shape>
                              <o:OLEObject Type="Embed" ProgID="Equation.DSMT4" ShapeID="_x0000_i1074" DrawAspect="Content" ObjectID="_1588492437" r:id="rId67"/>
                            </w:object>
                          </w:r>
                        </w:p>
                      </w:txbxContent>
                    </v:textbox>
                  </v:shape>
                  <v:shape id="Text Box 186" o:spid="_x0000_s1129" type="#_x0000_t202" style="position:absolute;left:5123;top:794;width:71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jA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JFBmMDBAAAA2wAAAA8AAAAA&#10;AAAAAAAAAAAABwIAAGRycy9kb3ducmV2LnhtbFBLBQYAAAAAAwADALcAAAD1AgAAAAA=&#10;" filled="f" stroked="f">
                    <v:textbox style="mso-fit-shape-to-text:t">
                      <w:txbxContent>
                        <w:p w:rsidR="00FE0AC5" w:rsidRDefault="00FE0AC5" w:rsidP="00FE0AC5">
                          <w:r>
                            <w:t>30</w:t>
                          </w:r>
                          <w:r w:rsidRPr="00F00B92">
                            <w:rPr>
                              <w:position w:val="-4"/>
                            </w:rPr>
                            <w:object w:dxaOrig="160" w:dyaOrig="260">
                              <v:shape id="_x0000_i1076" type="#_x0000_t75" style="width:8.5pt;height:12.5pt">
                                <v:imagedata r:id="rId33" o:title=""/>
                              </v:shape>
                              <o:OLEObject Type="Embed" ProgID="Equation.DSMT4" ShapeID="_x0000_i1076" DrawAspect="Content" ObjectID="_1588492438" r:id="rId68"/>
                            </w:object>
                          </w:r>
                        </w:p>
                      </w:txbxContent>
                    </v:textbox>
                  </v:shape>
                </v:group>
                <v:shape id="Text Box 226" o:spid="_x0000_s1130" type="#_x0000_t202" style="position:absolute;left:3488;top:1162;width:916;height: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<v:textbox>
                    <w:txbxContent>
                      <w:p w:rsidR="00D872EC" w:rsidRPr="008750DA" w:rsidRDefault="00D872EC" w:rsidP="00D872E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31AC0696" wp14:editId="2F85687B">
                <wp:simplePos x="0" y="0"/>
                <wp:positionH relativeFrom="column">
                  <wp:posOffset>428625</wp:posOffset>
                </wp:positionH>
                <wp:positionV relativeFrom="paragraph">
                  <wp:posOffset>-339725</wp:posOffset>
                </wp:positionV>
                <wp:extent cx="1231900" cy="1782445"/>
                <wp:effectExtent l="0" t="3175" r="0" b="0"/>
                <wp:wrapNone/>
                <wp:docPr id="13" name="Group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31900" cy="1782445"/>
                          <a:chOff x="1395" y="185"/>
                          <a:chExt cx="1940" cy="2807"/>
                        </a:xfrm>
                      </wpg:grpSpPr>
                      <wpg:grpSp>
                        <wpg:cNvPr id="14" name="Group 189"/>
                        <wpg:cNvGrpSpPr>
                          <a:grpSpLocks/>
                        </wpg:cNvGrpSpPr>
                        <wpg:grpSpPr bwMode="auto">
                          <a:xfrm>
                            <a:off x="1395" y="185"/>
                            <a:ext cx="1940" cy="2807"/>
                            <a:chOff x="1395" y="185"/>
                            <a:chExt cx="1940" cy="2807"/>
                          </a:xfrm>
                        </wpg:grpSpPr>
                        <wpg:grpSp>
                          <wpg:cNvPr id="15" name="Group 181"/>
                          <wpg:cNvGrpSpPr>
                            <a:grpSpLocks/>
                          </wpg:cNvGrpSpPr>
                          <wpg:grpSpPr bwMode="auto">
                            <a:xfrm>
                              <a:off x="1395" y="185"/>
                              <a:ext cx="1940" cy="2807"/>
                              <a:chOff x="1395" y="185"/>
                              <a:chExt cx="1940" cy="2807"/>
                            </a:xfrm>
                          </wpg:grpSpPr>
                          <wps:wsp>
                            <wps:cNvPr id="16" name="AutoShape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19" y="472"/>
                                <a:ext cx="1200" cy="216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Rectangle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19" y="2452"/>
                                <a:ext cx="2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4" y="185"/>
                                <a:ext cx="615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95" y="2542"/>
                                <a:ext cx="424" cy="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2" y="2512"/>
                                <a:ext cx="393" cy="4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82CD2" w:rsidRDefault="00A82CD2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" name="Text Box 1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0" y="2291"/>
                              <a:ext cx="71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0AC5" w:rsidRDefault="00FE0AC5" w:rsidP="00FE0AC5">
                                <w:r>
                                  <w:t>60</w:t>
                                </w:r>
                                <w:r w:rsidRPr="00F00B92">
                                  <w:rPr>
                                    <w:position w:val="-4"/>
                                  </w:rPr>
                                  <w:object w:dxaOrig="160" w:dyaOrig="260">
                                    <v:shape id="_x0000_i1078" type="#_x0000_t75" style="width:8.5pt;height:12.5pt">
                                      <v:imagedata r:id="rId33" o:title=""/>
                                    </v:shape>
                                    <o:OLEObject Type="Embed" ProgID="Equation.DSMT4" ShapeID="_x0000_i1078" DrawAspect="Content" ObjectID="_1588492439" r:id="rId6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" name="Text Box 1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0" y="1060"/>
                              <a:ext cx="71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0AC5" w:rsidRDefault="00FE0AC5" w:rsidP="00FE0AC5">
                                <w:r>
                                  <w:t>30</w:t>
                                </w:r>
                                <w:r w:rsidRPr="00F00B92">
                                  <w:rPr>
                                    <w:position w:val="-4"/>
                                  </w:rPr>
                                  <w:object w:dxaOrig="160" w:dyaOrig="260">
                                    <v:shape id="_x0000_i1080" type="#_x0000_t75" style="width:8.5pt;height:12.5pt">
                                      <v:imagedata r:id="rId33" o:title=""/>
                                    </v:shape>
                                    <o:OLEObject Type="Embed" ProgID="Equation.DSMT4" ShapeID="_x0000_i1080" DrawAspect="Content" ObjectID="_1588492440" r:id="rId7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3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2286" y="1285"/>
                            <a:ext cx="741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2EC" w:rsidRPr="008750DA" w:rsidRDefault="00D872EC" w:rsidP="00D872E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AC0696" id="Group 225" o:spid="_x0000_s1131" style="position:absolute;margin-left:33.75pt;margin-top:-26.75pt;width:97pt;height:140.35pt;z-index:251805696" coordorigin="1395,185" coordsize="1940,2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">
                <v:group id="Group 189" o:spid="_x0000_s1132" style="position:absolute;left:1395;top:185;width:1940;height:2807" coordorigin="1395,185" coordsize="1940,2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group id="Group 181" o:spid="_x0000_s1133" style="position:absolute;left:1395;top:185;width:1940;height:2807" coordorigin="1395,185" coordsize="1940,2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shape id="AutoShape 20" o:spid="_x0000_s1134" type="#_x0000_t6" style="position:absolute;left:1819;top:472;width:1200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"/>
                    <v:rect id="Rectangle 24" o:spid="_x0000_s1135" style="position:absolute;left:1819;top:2452;width:24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    <v:shape id="Text Box 47" o:spid="_x0000_s1136" type="#_x0000_t202" style="position:absolute;left:1444;top:185;width:61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<v:textbox>
                        <w:txbxContent>
                          <w:p w:rsidR="00A82CD2" w:rsidRDefault="00A82CD2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48" o:spid="_x0000_s1137" type="#_x0000_t202" style="position:absolute;left:1395;top:2542;width:424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>
                        <w:txbxContent>
                          <w:p w:rsidR="00A82CD2" w:rsidRDefault="00A82CD2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49" o:spid="_x0000_s1138" type="#_x0000_t202" style="position:absolute;left:2942;top:2512;width:393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<v:textbox>
                        <w:txbxContent>
                          <w:p w:rsidR="00A82CD2" w:rsidRDefault="00A82CD2">
                            <w: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Text Box 185" o:spid="_x0000_s1139" type="#_x0000_t202" style="position:absolute;left:2340;top:2291;width:71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  <v:textbox style="mso-fit-shape-to-text:t">
                      <w:txbxContent>
                        <w:p w:rsidR="00FE0AC5" w:rsidRDefault="00FE0AC5" w:rsidP="00FE0AC5">
                          <w:r>
                            <w:t>60</w:t>
                          </w:r>
                          <w:r w:rsidRPr="00F00B92">
                            <w:rPr>
                              <w:position w:val="-4"/>
                            </w:rPr>
                            <w:object w:dxaOrig="160" w:dyaOrig="260">
                              <v:shape id="_x0000_i1078" type="#_x0000_t75" style="width:8.5pt;height:12.5pt">
                                <v:imagedata r:id="rId33" o:title=""/>
                              </v:shape>
                              <o:OLEObject Type="Embed" ProgID="Equation.DSMT4" ShapeID="_x0000_i1078" DrawAspect="Content" ObjectID="_1588492439" r:id="rId71"/>
                            </w:object>
                          </w:r>
                        </w:p>
                      </w:txbxContent>
                    </v:textbox>
                  </v:shape>
                  <v:shape id="Text Box 188" o:spid="_x0000_s1140" type="#_x0000_t202" style="position:absolute;left:1680;top:1060;width:717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ZpwQAAANs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fw/JJ+gF4/AAAA//8DAFBLAQItABQABgAIAAAAIQDb4fbL7gAAAIUBAAATAAAAAAAAAAAAAAAA&#10;AAAAAABbQ29udGVudF9UeXBlc10ueG1sUEsBAi0AFAAGAAgAAAAhAFr0LFu/AAAAFQEAAAsAAAAA&#10;AAAAAAAAAAAAHwEAAF9yZWxzLy5yZWxzUEsBAi0AFAAGAAgAAAAhAJtxlmnBAAAA2wAAAA8AAAAA&#10;AAAAAAAAAAAABwIAAGRycy9kb3ducmV2LnhtbFBLBQYAAAAAAwADALcAAAD1AgAAAAA=&#10;" filled="f" stroked="f">
                    <v:textbox style="mso-fit-shape-to-text:t">
                      <w:txbxContent>
                        <w:p w:rsidR="00FE0AC5" w:rsidRDefault="00FE0AC5" w:rsidP="00FE0AC5">
                          <w:r>
                            <w:t>30</w:t>
                          </w:r>
                          <w:r w:rsidRPr="00F00B92">
                            <w:rPr>
                              <w:position w:val="-4"/>
                            </w:rPr>
                            <w:object w:dxaOrig="160" w:dyaOrig="260">
                              <v:shape id="_x0000_i1080" type="#_x0000_t75" style="width:8.5pt;height:12.5pt">
                                <v:imagedata r:id="rId33" o:title=""/>
                              </v:shape>
                              <o:OLEObject Type="Embed" ProgID="Equation.DSMT4" ShapeID="_x0000_i1080" DrawAspect="Content" ObjectID="_1588492440" r:id="rId72"/>
                            </w:object>
                          </w:r>
                        </w:p>
                      </w:txbxContent>
                    </v:textbox>
                  </v:shape>
                </v:group>
                <v:shape id="Text Box 224" o:spid="_x0000_s1141" type="#_x0000_t202" style="position:absolute;left:2286;top:1285;width:741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<v:textbox>
                    <w:txbxContent>
                      <w:p w:rsidR="00D872EC" w:rsidRPr="008750DA" w:rsidRDefault="00D872EC" w:rsidP="00D872E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82B6A">
        <w:rPr>
          <w:sz w:val="28"/>
        </w:rPr>
        <w:t>14</w:t>
      </w:r>
      <w:r w:rsidR="00C132B3">
        <w:rPr>
          <w:sz w:val="28"/>
        </w:rPr>
        <w:t>.</w:t>
      </w:r>
      <w:r w:rsidR="00C132B3">
        <w:rPr>
          <w:sz w:val="28"/>
        </w:rPr>
        <w:tab/>
      </w:r>
      <w:r w:rsidR="00C132B3">
        <w:rPr>
          <w:sz w:val="28"/>
        </w:rPr>
        <w:tab/>
      </w:r>
      <w:r w:rsidR="00C132B3">
        <w:rPr>
          <w:sz w:val="28"/>
        </w:rPr>
        <w:tab/>
        <w:t xml:space="preserve">    </w:t>
      </w:r>
      <w:r w:rsidR="00D82B6A">
        <w:rPr>
          <w:sz w:val="28"/>
        </w:rPr>
        <w:t>15</w:t>
      </w:r>
      <w:r w:rsidR="008F2DE0">
        <w:rPr>
          <w:sz w:val="28"/>
        </w:rPr>
        <w:t>.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750DA">
        <w:rPr>
          <w:sz w:val="28"/>
        </w:rPr>
        <w:t xml:space="preserve">          </w:t>
      </w:r>
      <w:r w:rsidR="00C132B3">
        <w:rPr>
          <w:sz w:val="28"/>
        </w:rPr>
        <w:tab/>
      </w:r>
      <w:r w:rsidR="00C132B3">
        <w:rPr>
          <w:sz w:val="28"/>
        </w:rPr>
        <w:tab/>
      </w:r>
      <w:r w:rsidR="00C132B3">
        <w:rPr>
          <w:sz w:val="28"/>
        </w:rPr>
        <w:tab/>
      </w:r>
      <w:r w:rsidR="00D82B6A">
        <w:rPr>
          <w:sz w:val="28"/>
        </w:rPr>
        <w:t>16</w:t>
      </w:r>
      <w:r w:rsidR="00C132B3">
        <w:rPr>
          <w:sz w:val="28"/>
        </w:rPr>
        <w:t>.</w:t>
      </w:r>
      <w:r w:rsidR="00C132B3">
        <w:rPr>
          <w:sz w:val="28"/>
        </w:rPr>
        <w:tab/>
      </w:r>
      <w:r w:rsidR="00C132B3">
        <w:rPr>
          <w:sz w:val="28"/>
        </w:rPr>
        <w:tab/>
      </w:r>
      <w:r w:rsidR="00C132B3">
        <w:rPr>
          <w:sz w:val="28"/>
        </w:rPr>
        <w:tab/>
      </w:r>
      <w:r w:rsidR="00D82B6A">
        <w:rPr>
          <w:sz w:val="28"/>
        </w:rPr>
        <w:t>17</w:t>
      </w:r>
      <w:r w:rsidR="008F2DE0">
        <w:rPr>
          <w:sz w:val="28"/>
        </w:rPr>
        <w:t>.</w:t>
      </w:r>
    </w:p>
    <w:p w:rsidR="008F2DE0" w:rsidRDefault="008449E0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24BB1633" wp14:editId="384F6F1B">
                <wp:simplePos x="0" y="0"/>
                <wp:positionH relativeFrom="column">
                  <wp:posOffset>4142740</wp:posOffset>
                </wp:positionH>
                <wp:positionV relativeFrom="paragraph">
                  <wp:posOffset>601980</wp:posOffset>
                </wp:positionV>
                <wp:extent cx="819785" cy="283845"/>
                <wp:effectExtent l="0" t="0" r="0" b="1905"/>
                <wp:wrapNone/>
                <wp:docPr id="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19785" cy="2838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872EC" w:rsidRPr="008750DA" w:rsidRDefault="00D872EC" w:rsidP="00D872E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4.2</w:t>
                            </w:r>
                            <w:r w:rsidR="00683A64" w:rsidRPr="005345EB">
                              <w:rPr>
                                <w:rFonts w:ascii="Arial" w:hAnsi="Arial" w:cs="Arial"/>
                                <w:position w:val="-8"/>
                              </w:rPr>
                              <w:object w:dxaOrig="360" w:dyaOrig="360">
                                <v:shape id="_x0000_i1082" type="#_x0000_t75" style="width:18.5pt;height:18.5pt">
                                  <v:imagedata r:id="rId20" o:title=""/>
                                </v:shape>
                                <o:OLEObject Type="Embed" ProgID="Equation.DSMT4" ShapeID="_x0000_i1082" DrawAspect="Content" ObjectID="_1588492441" r:id="rId7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BB1633" id="_x0000_s1142" type="#_x0000_t202" style="position:absolute;margin-left:326.2pt;margin-top:47.4pt;width:64.55pt;height:22.3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" filled="f" stroked="f" strokeweight=".5pt">
                <v:path arrowok="t"/>
                <v:textbox>
                  <w:txbxContent>
                    <w:p w:rsidR="00D872EC" w:rsidRPr="008750DA" w:rsidRDefault="00D872EC" w:rsidP="00D872E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4.2</w:t>
                      </w:r>
                      <w:r w:rsidR="00683A64" w:rsidRPr="005345EB">
                        <w:rPr>
                          <w:rFonts w:ascii="Arial" w:hAnsi="Arial" w:cs="Arial"/>
                          <w:position w:val="-8"/>
                        </w:rPr>
                        <w:object w:dxaOrig="360" w:dyaOrig="360">
                          <v:shape id="_x0000_i1082" type="#_x0000_t75" style="width:18.5pt;height:18.5pt">
                            <v:imagedata r:id="rId20" o:title=""/>
                          </v:shape>
                          <o:OLEObject Type="Embed" ProgID="Equation.DSMT4" ShapeID="_x0000_i1082" DrawAspect="Content" ObjectID="_1588492441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</w:p>
    <w:p w:rsidR="008F2DE0" w:rsidRDefault="008F2DE0">
      <w:pPr>
        <w:rPr>
          <w:sz w:val="28"/>
        </w:rPr>
      </w:pPr>
      <w:r>
        <w:rPr>
          <w:sz w:val="28"/>
        </w:rPr>
        <w:tab/>
      </w:r>
    </w:p>
    <w:p w:rsidR="008F2DE0" w:rsidRDefault="008449E0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9984" behindDoc="0" locked="0" layoutInCell="1" allowOverlap="1" wp14:anchorId="5A662AB6" wp14:editId="1C816209">
                <wp:simplePos x="0" y="0"/>
                <wp:positionH relativeFrom="column">
                  <wp:posOffset>5945505</wp:posOffset>
                </wp:positionH>
                <wp:positionV relativeFrom="paragraph">
                  <wp:posOffset>167639</wp:posOffset>
                </wp:positionV>
                <wp:extent cx="838200" cy="0"/>
                <wp:effectExtent l="0" t="0" r="19050" b="19050"/>
                <wp:wrapNone/>
                <wp:docPr id="51" name="Straight Connector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0F17D1" id="Straight Connector 51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8.15pt,13.2pt" to="534.1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 wp14:anchorId="2A9AA58C" wp14:editId="09CDC122">
                <wp:simplePos x="0" y="0"/>
                <wp:positionH relativeFrom="column">
                  <wp:posOffset>840105</wp:posOffset>
                </wp:positionH>
                <wp:positionV relativeFrom="paragraph">
                  <wp:posOffset>167639</wp:posOffset>
                </wp:positionV>
                <wp:extent cx="771525" cy="0"/>
                <wp:effectExtent l="0" t="0" r="9525" b="19050"/>
                <wp:wrapNone/>
                <wp:docPr id="45" name="Straight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1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829DC3" id="Straight Connector 45" o:spid="_x0000_s1026" style="position:absolute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.15pt,13.2pt" to="126.9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" strokecolor="black [3040]">
                <o:lock v:ext="edit" shapetype="f"/>
              </v:line>
            </w:pict>
          </mc:Fallback>
        </mc:AlternateContent>
      </w:r>
      <w:r w:rsidR="008F2DE0">
        <w:rPr>
          <w:sz w:val="28"/>
        </w:rPr>
        <w:tab/>
        <w:t>AC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DE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14CA0">
        <w:rPr>
          <w:sz w:val="28"/>
        </w:rPr>
        <w:t>G</w:t>
      </w:r>
      <w:r w:rsidR="008F2DE0">
        <w:rPr>
          <w:sz w:val="28"/>
        </w:rPr>
        <w:t>K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NO =</w:t>
      </w:r>
    </w:p>
    <w:p w:rsidR="008F2DE0" w:rsidRDefault="008449E0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7936" behindDoc="0" locked="0" layoutInCell="1" allowOverlap="1" wp14:anchorId="3576DD97" wp14:editId="2C1FB216">
                <wp:simplePos x="0" y="0"/>
                <wp:positionH relativeFrom="column">
                  <wp:posOffset>4116705</wp:posOffset>
                </wp:positionH>
                <wp:positionV relativeFrom="paragraph">
                  <wp:posOffset>39369</wp:posOffset>
                </wp:positionV>
                <wp:extent cx="981075" cy="0"/>
                <wp:effectExtent l="0" t="0" r="9525" b="19050"/>
                <wp:wrapNone/>
                <wp:docPr id="49" name="Straight Connector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810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88D079" id="Straight Connector 49" o:spid="_x0000_s1026" style="position:absolute;z-index:2516879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24.15pt,3.1pt" to="401.4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5888" behindDoc="0" locked="0" layoutInCell="1" allowOverlap="1" wp14:anchorId="56FFD3BA" wp14:editId="2F6A6954">
                <wp:simplePos x="0" y="0"/>
                <wp:positionH relativeFrom="column">
                  <wp:posOffset>2259330</wp:posOffset>
                </wp:positionH>
                <wp:positionV relativeFrom="paragraph">
                  <wp:posOffset>39369</wp:posOffset>
                </wp:positionV>
                <wp:extent cx="1095375" cy="0"/>
                <wp:effectExtent l="0" t="0" r="9525" b="19050"/>
                <wp:wrapNone/>
                <wp:docPr id="47" name="Straight Connecto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953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486C07" id="Straight Connector 47" o:spid="_x0000_s1026" style="position:absolute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7.9pt,3.1pt" to="264.1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" strokecolor="black [3040]">
                <o:lock v:ext="edit" shapetype="f"/>
              </v:line>
            </w:pict>
          </mc:Fallback>
        </mc:AlternateContent>
      </w:r>
    </w:p>
    <w:p w:rsidR="00534829" w:rsidRDefault="008449E0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4864" behindDoc="0" locked="0" layoutInCell="1" allowOverlap="1" wp14:anchorId="20577E6E" wp14:editId="5799FD4E">
                <wp:simplePos x="0" y="0"/>
                <wp:positionH relativeFrom="column">
                  <wp:posOffset>840105</wp:posOffset>
                </wp:positionH>
                <wp:positionV relativeFrom="paragraph">
                  <wp:posOffset>168274</wp:posOffset>
                </wp:positionV>
                <wp:extent cx="771525" cy="0"/>
                <wp:effectExtent l="0" t="0" r="9525" b="19050"/>
                <wp:wrapNone/>
                <wp:docPr id="46" name="Straight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71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F647A3" id="Straight Connector 46" o:spid="_x0000_s1026" style="position:absolute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66.15pt,13.25pt" to="126.9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" strokecolor="black [3040]">
                <o:lock v:ext="edit" shapetype="f"/>
              </v:line>
            </w:pict>
          </mc:Fallback>
        </mc:AlternateContent>
      </w:r>
      <w:r w:rsidR="008F2DE0">
        <w:rPr>
          <w:sz w:val="28"/>
        </w:rPr>
        <w:tab/>
        <w:t>CB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FE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HG =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>MN =</w:t>
      </w:r>
    </w:p>
    <w:p w:rsidR="008F2DE0" w:rsidRDefault="008449E0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91008" behindDoc="0" locked="0" layoutInCell="1" allowOverlap="1" wp14:anchorId="49976DC8" wp14:editId="515B6055">
                <wp:simplePos x="0" y="0"/>
                <wp:positionH relativeFrom="column">
                  <wp:posOffset>5945505</wp:posOffset>
                </wp:positionH>
                <wp:positionV relativeFrom="paragraph">
                  <wp:posOffset>11429</wp:posOffset>
                </wp:positionV>
                <wp:extent cx="838200" cy="0"/>
                <wp:effectExtent l="0" t="0" r="19050" b="19050"/>
                <wp:wrapNone/>
                <wp:docPr id="52" name="Straight Connector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8206BE" id="Straight Connector 52" o:spid="_x0000_s1026" style="position:absolute;z-index:251691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68.15pt,.9pt" to="534.1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8960" behindDoc="0" locked="0" layoutInCell="1" allowOverlap="1" wp14:anchorId="398B6C14" wp14:editId="34BE14E2">
                <wp:simplePos x="0" y="0"/>
                <wp:positionH relativeFrom="column">
                  <wp:posOffset>4116705</wp:posOffset>
                </wp:positionH>
                <wp:positionV relativeFrom="paragraph">
                  <wp:posOffset>11429</wp:posOffset>
                </wp:positionV>
                <wp:extent cx="1047750" cy="0"/>
                <wp:effectExtent l="0" t="0" r="19050" b="19050"/>
                <wp:wrapNone/>
                <wp:docPr id="50" name="Straight Connector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477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09B7B0" id="Straight Connector 50" o:spid="_x0000_s1026" style="position:absolute;z-index:251688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24.15pt,.9pt" to="406.6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" strokecolor="black [3040]">
                <o:lock v:ext="edit" shapetype="f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86912" behindDoc="0" locked="0" layoutInCell="1" allowOverlap="1" wp14:anchorId="7B33DEDD" wp14:editId="0FF9D068">
                <wp:simplePos x="0" y="0"/>
                <wp:positionH relativeFrom="column">
                  <wp:posOffset>2211705</wp:posOffset>
                </wp:positionH>
                <wp:positionV relativeFrom="paragraph">
                  <wp:posOffset>11429</wp:posOffset>
                </wp:positionV>
                <wp:extent cx="1143000" cy="0"/>
                <wp:effectExtent l="0" t="0" r="19050" b="19050"/>
                <wp:wrapNone/>
                <wp:docPr id="48" name="Straight Connecto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A4B6B5" id="Straight Connector 48" o:spid="_x0000_s1026" style="position:absolute;z-index:251686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4.15pt,.9pt" to="264.1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" strokecolor="black [3040]">
                <o:lock v:ext="edit" shapetype="f"/>
              </v:line>
            </w:pict>
          </mc:Fallback>
        </mc:AlternateContent>
      </w:r>
      <w:r w:rsidR="008F2DE0">
        <w:rPr>
          <w:sz w:val="28"/>
        </w:rPr>
        <w:tab/>
        <w:t xml:space="preserve">   </w:t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</w:r>
      <w:r w:rsidR="008F2DE0">
        <w:rPr>
          <w:sz w:val="28"/>
        </w:rPr>
        <w:tab/>
        <w:t xml:space="preserve"> </w:t>
      </w:r>
    </w:p>
    <w:p w:rsidR="00534829" w:rsidRDefault="00534829">
      <w:pPr>
        <w:rPr>
          <w:sz w:val="28"/>
        </w:rPr>
      </w:pPr>
    </w:p>
    <w:p w:rsidR="00E475A1" w:rsidRDefault="00E475A1">
      <w:pPr>
        <w:rPr>
          <w:sz w:val="28"/>
        </w:rPr>
      </w:pPr>
    </w:p>
    <w:p w:rsidR="00E475A1" w:rsidRDefault="00E475A1">
      <w:pPr>
        <w:rPr>
          <w:sz w:val="28"/>
        </w:rPr>
      </w:pPr>
    </w:p>
    <w:p w:rsidR="00E475A1" w:rsidRDefault="00E475A1">
      <w:pPr>
        <w:rPr>
          <w:sz w:val="28"/>
        </w:rPr>
      </w:pPr>
    </w:p>
    <w:p w:rsidR="00E475A1" w:rsidRDefault="00E475A1">
      <w:pPr>
        <w:rPr>
          <w:sz w:val="28"/>
        </w:rPr>
      </w:pPr>
    </w:p>
    <w:p w:rsidR="00E475A1" w:rsidRDefault="00E475A1">
      <w:pPr>
        <w:rPr>
          <w:rFonts w:ascii="Arial" w:hAnsi="Arial" w:cs="Arial"/>
          <w:b/>
        </w:rPr>
      </w:pPr>
    </w:p>
    <w:p w:rsidR="00676BF5" w:rsidRDefault="00676BF5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Review</w:t>
      </w:r>
    </w:p>
    <w:p w:rsidR="009563D6" w:rsidRDefault="00676BF5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 xml:space="preserve">Tell whether a triangle can have sides </w:t>
      </w:r>
      <w:r w:rsidR="00487D62">
        <w:rPr>
          <w:rFonts w:ascii="Arial" w:hAnsi="Arial" w:cs="Arial"/>
          <w:noProof/>
        </w:rPr>
        <w:tab/>
      </w:r>
      <w:r w:rsidR="00487D62">
        <w:rPr>
          <w:rFonts w:ascii="Arial" w:hAnsi="Arial" w:cs="Arial"/>
          <w:noProof/>
        </w:rPr>
        <w:tab/>
      </w:r>
      <w:r w:rsidR="00487D62">
        <w:rPr>
          <w:rFonts w:ascii="Arial" w:hAnsi="Arial" w:cs="Arial"/>
          <w:noProof/>
        </w:rPr>
        <w:tab/>
        <w:t>2</w:t>
      </w:r>
      <w:r w:rsidR="00D82B6A">
        <w:rPr>
          <w:rFonts w:ascii="Arial" w:hAnsi="Arial" w:cs="Arial"/>
          <w:noProof/>
        </w:rPr>
        <w:t>0</w:t>
      </w:r>
      <w:r w:rsidR="00487D62">
        <w:rPr>
          <w:rFonts w:ascii="Arial" w:hAnsi="Arial" w:cs="Arial"/>
          <w:noProof/>
        </w:rPr>
        <w:t>.</w:t>
      </w:r>
      <w:r w:rsidR="00DD2F33" w:rsidRPr="00DD2F33">
        <w:rPr>
          <w:rFonts w:ascii="Arial" w:hAnsi="Arial" w:cs="Arial"/>
          <w:noProof/>
        </w:rPr>
        <w:t xml:space="preserve"> </w:t>
      </w:r>
      <w:r w:rsidR="00DD2F33">
        <w:rPr>
          <w:rFonts w:ascii="Arial" w:hAnsi="Arial" w:cs="Arial"/>
          <w:noProof/>
        </w:rPr>
        <w:t xml:space="preserve">Find the value of x. </w:t>
      </w:r>
      <w:r w:rsidR="007B1EE5">
        <w:rPr>
          <w:rFonts w:ascii="Arial" w:hAnsi="Arial" w:cs="Arial"/>
          <w:noProof/>
        </w:rPr>
        <w:t xml:space="preserve">Round your answer to </w:t>
      </w:r>
      <w:r w:rsidR="00DD2F33">
        <w:rPr>
          <w:rFonts w:ascii="Arial" w:hAnsi="Arial" w:cs="Arial"/>
          <w:noProof/>
        </w:rPr>
        <w:t xml:space="preserve"> </w:t>
      </w:r>
    </w:p>
    <w:p w:rsidR="009563D6" w:rsidRDefault="00DD2F33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803648" behindDoc="1" locked="0" layoutInCell="1" allowOverlap="1">
            <wp:simplePos x="0" y="0"/>
            <wp:positionH relativeFrom="column">
              <wp:posOffset>5293910</wp:posOffset>
            </wp:positionH>
            <wp:positionV relativeFrom="paragraph">
              <wp:posOffset>38091</wp:posOffset>
            </wp:positionV>
            <wp:extent cx="1468556" cy="896991"/>
            <wp:effectExtent l="19050" t="0" r="0" b="0"/>
            <wp:wrapNone/>
            <wp:docPr id="3020" name="Picture 3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0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556" cy="8969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6BF5">
        <w:rPr>
          <w:rFonts w:ascii="Arial" w:hAnsi="Arial" w:cs="Arial"/>
          <w:noProof/>
        </w:rPr>
        <w:t>with the given lengths.</w:t>
      </w:r>
      <w:r w:rsidR="009563D6">
        <w:rPr>
          <w:rFonts w:ascii="Arial" w:hAnsi="Arial" w:cs="Arial"/>
          <w:noProof/>
        </w:rPr>
        <w:t xml:space="preserve"> If so classify the </w: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 w:rsidR="007B1EE5">
        <w:rPr>
          <w:rFonts w:ascii="Arial" w:hAnsi="Arial" w:cs="Arial"/>
          <w:noProof/>
        </w:rPr>
        <w:t>the nearest hundredth</w:t>
      </w:r>
      <w:r>
        <w:rPr>
          <w:rFonts w:ascii="Arial" w:hAnsi="Arial" w:cs="Arial"/>
          <w:noProof/>
        </w:rPr>
        <w:t>.</w:t>
      </w:r>
    </w:p>
    <w:p w:rsidR="00676BF5" w:rsidRDefault="009563D6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triangle as acute, obtuse, or right.</w:t>
      </w:r>
    </w:p>
    <w:p w:rsidR="00676BF5" w:rsidRDefault="00D82B6A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18</w:t>
      </w:r>
      <w:r w:rsidR="00676BF5">
        <w:rPr>
          <w:rFonts w:ascii="Arial" w:hAnsi="Arial" w:cs="Arial"/>
          <w:noProof/>
        </w:rPr>
        <w:t>. 4, 7</w:t>
      </w:r>
      <w:r w:rsidR="009563D6">
        <w:rPr>
          <w:rFonts w:ascii="Arial" w:hAnsi="Arial" w:cs="Arial"/>
          <w:noProof/>
        </w:rPr>
        <w:t>.5</w:t>
      </w:r>
      <w:r w:rsidR="00676BF5">
        <w:rPr>
          <w:rFonts w:ascii="Arial" w:hAnsi="Arial" w:cs="Arial"/>
          <w:noProof/>
        </w:rPr>
        <w:t>, 8</w:t>
      </w:r>
      <w:r w:rsidR="009563D6">
        <w:rPr>
          <w:rFonts w:ascii="Arial" w:hAnsi="Arial" w:cs="Arial"/>
          <w:noProof/>
        </w:rPr>
        <w:t>.5</w:t>
      </w:r>
      <w:r>
        <w:rPr>
          <w:rFonts w:ascii="Arial" w:hAnsi="Arial" w:cs="Arial"/>
          <w:noProof/>
        </w:rPr>
        <w:t xml:space="preserve">  </w: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  <w:t>19</w:t>
      </w:r>
      <w:r w:rsidR="00676BF5">
        <w:rPr>
          <w:rFonts w:ascii="Arial" w:hAnsi="Arial" w:cs="Arial"/>
          <w:noProof/>
        </w:rPr>
        <w:t>. 7, 9, 18</w:t>
      </w:r>
    </w:p>
    <w:p w:rsidR="00676BF5" w:rsidRDefault="00676BF5">
      <w:pPr>
        <w:rPr>
          <w:rFonts w:ascii="Arial" w:hAnsi="Arial" w:cs="Arial"/>
          <w:noProof/>
        </w:rPr>
      </w:pPr>
    </w:p>
    <w:p w:rsidR="00F66230" w:rsidRDefault="00F66230">
      <w:pPr>
        <w:rPr>
          <w:rFonts w:ascii="Arial" w:hAnsi="Arial" w:cs="Arial"/>
          <w:noProof/>
        </w:rPr>
      </w:pPr>
    </w:p>
    <w:p w:rsidR="00F66230" w:rsidRDefault="00F66230">
      <w:pPr>
        <w:rPr>
          <w:rFonts w:ascii="Arial" w:hAnsi="Arial" w:cs="Arial"/>
          <w:noProof/>
        </w:rPr>
      </w:pPr>
    </w:p>
    <w:p w:rsidR="00F66230" w:rsidRDefault="00F66230">
      <w:pPr>
        <w:rPr>
          <w:rFonts w:ascii="Arial" w:hAnsi="Arial" w:cs="Arial"/>
          <w:noProof/>
        </w:rPr>
      </w:pPr>
    </w:p>
    <w:p w:rsidR="00A81637" w:rsidRDefault="00A81637">
      <w:pPr>
        <w:rPr>
          <w:rFonts w:ascii="Arial" w:hAnsi="Arial" w:cs="Arial"/>
          <w:noProof/>
        </w:rPr>
      </w:pPr>
    </w:p>
    <w:p w:rsidR="00A81637" w:rsidRDefault="00A81637">
      <w:pPr>
        <w:rPr>
          <w:rFonts w:ascii="Arial" w:hAnsi="Arial" w:cs="Arial"/>
          <w:noProof/>
        </w:rPr>
      </w:pPr>
    </w:p>
    <w:p w:rsidR="00A81637" w:rsidRDefault="00A81637">
      <w:pPr>
        <w:rPr>
          <w:rFonts w:ascii="Arial" w:hAnsi="Arial" w:cs="Arial"/>
          <w:noProof/>
        </w:rPr>
      </w:pPr>
    </w:p>
    <w:p w:rsidR="00A81637" w:rsidRDefault="00A81637">
      <w:pPr>
        <w:rPr>
          <w:rFonts w:ascii="Arial" w:hAnsi="Arial" w:cs="Arial"/>
          <w:noProof/>
        </w:rPr>
      </w:pPr>
    </w:p>
    <w:p w:rsidR="00A81637" w:rsidRDefault="00A81637">
      <w:pPr>
        <w:rPr>
          <w:rFonts w:ascii="Arial" w:hAnsi="Arial" w:cs="Arial"/>
          <w:noProof/>
        </w:rPr>
      </w:pPr>
    </w:p>
    <w:p w:rsidR="00F66230" w:rsidRPr="00F33494" w:rsidRDefault="008449E0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929380</wp:posOffset>
                </wp:positionH>
                <wp:positionV relativeFrom="paragraph">
                  <wp:posOffset>375920</wp:posOffset>
                </wp:positionV>
                <wp:extent cx="1710055" cy="953135"/>
                <wp:effectExtent l="0" t="14605" r="27940" b="3810"/>
                <wp:wrapNone/>
                <wp:docPr id="7" name="Group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0055" cy="953135"/>
                          <a:chOff x="4897" y="1530"/>
                          <a:chExt cx="2693" cy="1501"/>
                        </a:xfrm>
                      </wpg:grpSpPr>
                      <wps:wsp>
                        <wps:cNvPr id="8" name="AutoShape 310"/>
                        <wps:cNvSpPr>
                          <a:spLocks noChangeArrowheads="1"/>
                        </wps:cNvSpPr>
                        <wps:spPr bwMode="auto">
                          <a:xfrm>
                            <a:off x="5325" y="1530"/>
                            <a:ext cx="2265" cy="112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4897" y="1890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230" w:rsidRPr="00396E67" w:rsidRDefault="00F66230" w:rsidP="00F66230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6262" y="1711"/>
                            <a:ext cx="758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230" w:rsidRPr="00396E67" w:rsidRDefault="00F66230" w:rsidP="00F66230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6045" y="2655"/>
                            <a:ext cx="510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230" w:rsidRPr="00396E67" w:rsidRDefault="00F66230" w:rsidP="00F66230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314"/>
                        <wps:cNvSpPr>
                          <a:spLocks noChangeArrowheads="1"/>
                        </wps:cNvSpPr>
                        <wps:spPr bwMode="auto">
                          <a:xfrm>
                            <a:off x="5325" y="2460"/>
                            <a:ext cx="210" cy="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9" o:spid="_x0000_s1143" style="position:absolute;margin-left:309.4pt;margin-top:29.6pt;width:134.65pt;height:75.05pt;z-index:251815936" coordorigin="4897,1530" coordsize="2693,1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">
                <v:shape id="AutoShape 310" o:spid="_x0000_s1144" type="#_x0000_t6" style="position:absolute;left:5325;top:1530;width:2265;height:11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"/>
                <v:shape id="Text Box 311" o:spid="_x0000_s1145" type="#_x0000_t202" style="position:absolute;left:4897;top:1890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F66230" w:rsidRPr="00396E67" w:rsidRDefault="00F66230" w:rsidP="00F66230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8</w:t>
                        </w:r>
                      </w:p>
                    </w:txbxContent>
                  </v:textbox>
                </v:shape>
                <v:shape id="Text Box 312" o:spid="_x0000_s1146" type="#_x0000_t202" style="position:absolute;left:6262;top:1711;width:758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66230" w:rsidRPr="00396E67" w:rsidRDefault="00F66230" w:rsidP="00F66230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6</w:t>
                        </w:r>
                      </w:p>
                    </w:txbxContent>
                  </v:textbox>
                </v:shape>
                <v:shape id="Text Box 313" o:spid="_x0000_s1147" type="#_x0000_t202" style="position:absolute;left:6045;top:2655;width:510;height: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F66230" w:rsidRPr="00396E67" w:rsidRDefault="00F66230" w:rsidP="00F66230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  <v:rect id="Rectangle 314" o:spid="_x0000_s1148" style="position:absolute;left:5325;top:2460;width:210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" filled="f"/>
              </v:group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00990</wp:posOffset>
                </wp:positionH>
                <wp:positionV relativeFrom="paragraph">
                  <wp:posOffset>182245</wp:posOffset>
                </wp:positionV>
                <wp:extent cx="2038350" cy="828675"/>
                <wp:effectExtent l="34290" t="1905" r="3810" b="17145"/>
                <wp:wrapNone/>
                <wp:docPr id="1" name="Group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8350" cy="828675"/>
                          <a:chOff x="7935" y="9508"/>
                          <a:chExt cx="3210" cy="1305"/>
                        </a:xfrm>
                      </wpg:grpSpPr>
                      <wps:wsp>
                        <wps:cNvPr id="2" name="AutoShape 304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935" y="9898"/>
                            <a:ext cx="2550" cy="91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10305" y="9897"/>
                            <a:ext cx="180" cy="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9300" y="9508"/>
                            <a:ext cx="43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230" w:rsidRPr="00C41516" w:rsidRDefault="00F66230" w:rsidP="00F66230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10485" y="10185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230" w:rsidRPr="00C41516" w:rsidRDefault="00F66230" w:rsidP="00F66230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8790" y="10305"/>
                            <a:ext cx="66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6230" w:rsidRPr="00C41516" w:rsidRDefault="00F66230" w:rsidP="00F66230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6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3" o:spid="_x0000_s1149" style="position:absolute;margin-left:23.7pt;margin-top:14.35pt;width:160.5pt;height:65.25pt;z-index:251814912" coordorigin="7935,9508" coordsize="3210,1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">
                <v:shape id="AutoShape 304" o:spid="_x0000_s1150" type="#_x0000_t6" style="position:absolute;left:7935;top:9898;width:2550;height:91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"/>
                <v:rect id="Rectangle 305" o:spid="_x0000_s1151" style="position:absolute;left:10305;top:9897;width:180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" filled="f" strokecolor="#002060"/>
                <v:shape id="Text Box 306" o:spid="_x0000_s1152" type="#_x0000_t202" style="position:absolute;left:9300;top:9508;width:435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F66230" w:rsidRPr="00C41516" w:rsidRDefault="00F66230" w:rsidP="00F66230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  <v:shape id="Text Box 307" o:spid="_x0000_s1153" type="#_x0000_t202" style="position:absolute;left:10485;top:10185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F66230" w:rsidRPr="00C41516" w:rsidRDefault="00F66230" w:rsidP="00F66230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11</w:t>
                        </w:r>
                      </w:p>
                    </w:txbxContent>
                  </v:textbox>
                </v:shape>
                <v:shape id="Text Box 308" o:spid="_x0000_s1154" type="#_x0000_t202" style="position:absolute;left:8790;top:10305;width:66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F66230" w:rsidRPr="00C41516" w:rsidRDefault="00F66230" w:rsidP="00F66230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6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82B6A">
        <w:rPr>
          <w:rFonts w:ascii="Arial" w:hAnsi="Arial" w:cs="Arial"/>
          <w:noProof/>
        </w:rPr>
        <w:t xml:space="preserve">21. Find x. </w:t>
      </w:r>
      <w:r w:rsidR="00D82B6A">
        <w:rPr>
          <w:rFonts w:ascii="Arial" w:hAnsi="Arial" w:cs="Arial"/>
          <w:noProof/>
        </w:rPr>
        <w:tab/>
      </w:r>
      <w:r w:rsidR="00D82B6A">
        <w:rPr>
          <w:rFonts w:ascii="Arial" w:hAnsi="Arial" w:cs="Arial"/>
          <w:noProof/>
        </w:rPr>
        <w:tab/>
      </w:r>
      <w:r w:rsidR="00D82B6A">
        <w:rPr>
          <w:rFonts w:ascii="Arial" w:hAnsi="Arial" w:cs="Arial"/>
          <w:noProof/>
        </w:rPr>
        <w:tab/>
      </w:r>
      <w:r w:rsidR="00D82B6A">
        <w:rPr>
          <w:rFonts w:ascii="Arial" w:hAnsi="Arial" w:cs="Arial"/>
          <w:noProof/>
        </w:rPr>
        <w:tab/>
      </w:r>
      <w:r w:rsidR="00D82B6A">
        <w:rPr>
          <w:rFonts w:ascii="Arial" w:hAnsi="Arial" w:cs="Arial"/>
          <w:noProof/>
        </w:rPr>
        <w:tab/>
      </w:r>
      <w:r w:rsidR="00D82B6A">
        <w:rPr>
          <w:rFonts w:ascii="Arial" w:hAnsi="Arial" w:cs="Arial"/>
          <w:noProof/>
        </w:rPr>
        <w:tab/>
      </w:r>
      <w:r w:rsidR="00D82B6A">
        <w:rPr>
          <w:rFonts w:ascii="Arial" w:hAnsi="Arial" w:cs="Arial"/>
          <w:noProof/>
        </w:rPr>
        <w:tab/>
        <w:t>22</w:t>
      </w:r>
      <w:r w:rsidR="00F66230">
        <w:rPr>
          <w:rFonts w:ascii="Arial" w:hAnsi="Arial" w:cs="Arial"/>
          <w:noProof/>
        </w:rPr>
        <w:t xml:space="preserve">. Find x and simplify the radical. </w:t>
      </w:r>
    </w:p>
    <w:sectPr w:rsidR="00F66230" w:rsidRPr="00F33494" w:rsidSect="00534829">
      <w:footerReference w:type="default" r:id="rId76"/>
      <w:pgSz w:w="12240" w:h="15840" w:code="1"/>
      <w:pgMar w:top="720" w:right="630" w:bottom="864" w:left="72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2CD2" w:rsidRDefault="00A82CD2">
      <w:r>
        <w:separator/>
      </w:r>
    </w:p>
  </w:endnote>
  <w:endnote w:type="continuationSeparator" w:id="0">
    <w:p w:rsidR="00A82CD2" w:rsidRDefault="00A82C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2BCF" w:rsidRDefault="00A82CD2">
    <w:pPr>
      <w:pStyle w:val="Footer"/>
    </w:pPr>
    <w:r>
      <w:t>Geometry</w:t>
    </w:r>
    <w:r w:rsidR="00392BCF">
      <w:t xml:space="preserve"> </w:t>
    </w:r>
    <w:r w:rsidR="00A81637">
      <w:t>18-19</w:t>
    </w:r>
    <w:r w:rsidR="00392BCF">
      <w:t>,</w:t>
    </w:r>
    <w:r>
      <w:t xml:space="preserve"> Assignment </w:t>
    </w:r>
    <w:r w:rsidR="00A81637">
      <w:t>Unit 5</w:t>
    </w:r>
    <w:r w:rsidR="00F66230">
      <w:t xml:space="preserve"> Day 3 Special Rt Triangles</w:t>
    </w:r>
    <w:r>
      <w:t xml:space="preserve"> </w:t>
    </w:r>
  </w:p>
  <w:p w:rsidR="00392BCF" w:rsidRDefault="00392BCF" w:rsidP="00392BCF">
    <w:r>
      <w:t>(G.5.D, G.9.B)</w:t>
    </w:r>
  </w:p>
  <w:p w:rsidR="00A82CD2" w:rsidRDefault="00392BCF">
    <w:pPr>
      <w:pStyle w:val="Footer"/>
    </w:pPr>
    <w:r>
      <w:t xml:space="preserve">   </w:t>
    </w:r>
    <w:r w:rsidR="00A82CD2">
      <w:tab/>
    </w:r>
    <w:r w:rsidR="00A82CD2">
      <w:tab/>
    </w:r>
    <w:r w:rsidR="00A82CD2">
      <w:tab/>
      <w:t xml:space="preserve">Page </w:t>
    </w:r>
    <w:r w:rsidR="00675726">
      <w:fldChar w:fldCharType="begin"/>
    </w:r>
    <w:r w:rsidR="00A82CD2">
      <w:instrText xml:space="preserve"> PAGE </w:instrText>
    </w:r>
    <w:r w:rsidR="00675726">
      <w:fldChar w:fldCharType="separate"/>
    </w:r>
    <w:r w:rsidR="00B52DD1">
      <w:rPr>
        <w:noProof/>
      </w:rPr>
      <w:t>2</w:t>
    </w:r>
    <w:r w:rsidR="00675726">
      <w:fldChar w:fldCharType="end"/>
    </w:r>
    <w:r w:rsidR="00A82CD2">
      <w:t xml:space="preserve"> of </w:t>
    </w:r>
    <w:r w:rsidR="00675726">
      <w:fldChar w:fldCharType="begin"/>
    </w:r>
    <w:r w:rsidR="00287E3E">
      <w:instrText xml:space="preserve"> NUMPAGES </w:instrText>
    </w:r>
    <w:r w:rsidR="00675726">
      <w:fldChar w:fldCharType="separate"/>
    </w:r>
    <w:r w:rsidR="00B52DD1">
      <w:rPr>
        <w:noProof/>
      </w:rPr>
      <w:t>2</w:t>
    </w:r>
    <w:r w:rsidR="00675726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2CD2" w:rsidRDefault="00A82CD2">
      <w:r>
        <w:separator/>
      </w:r>
    </w:p>
  </w:footnote>
  <w:footnote w:type="continuationSeparator" w:id="0">
    <w:p w:rsidR="00A82CD2" w:rsidRDefault="00A82C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810420"/>
    <w:multiLevelType w:val="hybridMultilevel"/>
    <w:tmpl w:val="A7BA2082"/>
    <w:lvl w:ilvl="0" w:tplc="493E3D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536"/>
    <w:rsid w:val="00050054"/>
    <w:rsid w:val="00074EEE"/>
    <w:rsid w:val="001133C7"/>
    <w:rsid w:val="00114F97"/>
    <w:rsid w:val="001462FD"/>
    <w:rsid w:val="001926F6"/>
    <w:rsid w:val="001E744A"/>
    <w:rsid w:val="00287E3E"/>
    <w:rsid w:val="00320489"/>
    <w:rsid w:val="00376688"/>
    <w:rsid w:val="00392BCF"/>
    <w:rsid w:val="00395DF0"/>
    <w:rsid w:val="003B2BCD"/>
    <w:rsid w:val="004057F8"/>
    <w:rsid w:val="004537B4"/>
    <w:rsid w:val="00465315"/>
    <w:rsid w:val="00487D62"/>
    <w:rsid w:val="004A0B16"/>
    <w:rsid w:val="005228C0"/>
    <w:rsid w:val="005345EB"/>
    <w:rsid w:val="00534829"/>
    <w:rsid w:val="00540914"/>
    <w:rsid w:val="00592D88"/>
    <w:rsid w:val="005E5856"/>
    <w:rsid w:val="0061517B"/>
    <w:rsid w:val="00672EF0"/>
    <w:rsid w:val="00675726"/>
    <w:rsid w:val="00676BF5"/>
    <w:rsid w:val="00683A64"/>
    <w:rsid w:val="006B66A3"/>
    <w:rsid w:val="006E714E"/>
    <w:rsid w:val="00707C5C"/>
    <w:rsid w:val="00725536"/>
    <w:rsid w:val="007A02EC"/>
    <w:rsid w:val="007B0AE8"/>
    <w:rsid w:val="007B1EE5"/>
    <w:rsid w:val="007D4AA9"/>
    <w:rsid w:val="00806342"/>
    <w:rsid w:val="00810CE5"/>
    <w:rsid w:val="00814CA0"/>
    <w:rsid w:val="00815614"/>
    <w:rsid w:val="008449E0"/>
    <w:rsid w:val="008612E7"/>
    <w:rsid w:val="008630CB"/>
    <w:rsid w:val="008750DA"/>
    <w:rsid w:val="008B3619"/>
    <w:rsid w:val="008C47D3"/>
    <w:rsid w:val="008F2DE0"/>
    <w:rsid w:val="008F6AF1"/>
    <w:rsid w:val="0090319B"/>
    <w:rsid w:val="00904BD2"/>
    <w:rsid w:val="009171E3"/>
    <w:rsid w:val="009408D3"/>
    <w:rsid w:val="009563D6"/>
    <w:rsid w:val="00957D94"/>
    <w:rsid w:val="009B4C92"/>
    <w:rsid w:val="009D6923"/>
    <w:rsid w:val="009E3141"/>
    <w:rsid w:val="00A03E01"/>
    <w:rsid w:val="00A4273F"/>
    <w:rsid w:val="00A81637"/>
    <w:rsid w:val="00A82CD2"/>
    <w:rsid w:val="00B52DD1"/>
    <w:rsid w:val="00B55E25"/>
    <w:rsid w:val="00BD2BFD"/>
    <w:rsid w:val="00BF7A91"/>
    <w:rsid w:val="00C132B3"/>
    <w:rsid w:val="00CA753B"/>
    <w:rsid w:val="00CA774C"/>
    <w:rsid w:val="00CC409D"/>
    <w:rsid w:val="00D367CE"/>
    <w:rsid w:val="00D56CE4"/>
    <w:rsid w:val="00D82B6A"/>
    <w:rsid w:val="00D872EC"/>
    <w:rsid w:val="00DD2F33"/>
    <w:rsid w:val="00E07616"/>
    <w:rsid w:val="00E475A1"/>
    <w:rsid w:val="00E94CAF"/>
    <w:rsid w:val="00E96C72"/>
    <w:rsid w:val="00ED6173"/>
    <w:rsid w:val="00F00B92"/>
    <w:rsid w:val="00F12094"/>
    <w:rsid w:val="00F2154B"/>
    <w:rsid w:val="00F33494"/>
    <w:rsid w:val="00F56644"/>
    <w:rsid w:val="00F57BF1"/>
    <w:rsid w:val="00F66230"/>
    <w:rsid w:val="00FE0A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5"/>
        <o:entry new="7" old="0"/>
      </o:regrouptable>
    </o:shapelayout>
  </w:shapeDefaults>
  <w:decimalSymbol w:val="."/>
  <w:listSeparator w:val=","/>
  <w14:docId w14:val="199C6C33"/>
  <w15:docId w15:val="{7362B6FB-6D21-4521-97B2-7946667B88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0B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B1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750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9" Type="http://schemas.openxmlformats.org/officeDocument/2006/relationships/image" Target="media/image7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3.bin"/><Relationship Id="rId42" Type="http://schemas.openxmlformats.org/officeDocument/2006/relationships/oleObject" Target="embeddings/oleObject29.bin"/><Relationship Id="rId47" Type="http://schemas.openxmlformats.org/officeDocument/2006/relationships/oleObject" Target="embeddings/oleObject34.bin"/><Relationship Id="rId50" Type="http://schemas.openxmlformats.org/officeDocument/2006/relationships/oleObject" Target="embeddings/oleObject37.bin"/><Relationship Id="rId55" Type="http://schemas.openxmlformats.org/officeDocument/2006/relationships/image" Target="media/image9.png"/><Relationship Id="rId63" Type="http://schemas.openxmlformats.org/officeDocument/2006/relationships/oleObject" Target="embeddings/oleObject47.bin"/><Relationship Id="rId68" Type="http://schemas.openxmlformats.org/officeDocument/2006/relationships/oleObject" Target="embeddings/oleObject52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55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9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7.bin"/><Relationship Id="rId45" Type="http://schemas.openxmlformats.org/officeDocument/2006/relationships/oleObject" Target="embeddings/oleObject32.bin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2.bin"/><Relationship Id="rId66" Type="http://schemas.openxmlformats.org/officeDocument/2006/relationships/oleObject" Target="embeddings/oleObject50.bin"/><Relationship Id="rId74" Type="http://schemas.openxmlformats.org/officeDocument/2006/relationships/oleObject" Target="embeddings/oleObject58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image" Target="media/image6.wmf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1.bin"/><Relationship Id="rId61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1.bin"/><Relationship Id="rId52" Type="http://schemas.openxmlformats.org/officeDocument/2006/relationships/oleObject" Target="embeddings/oleObject39.bin"/><Relationship Id="rId60" Type="http://schemas.openxmlformats.org/officeDocument/2006/relationships/oleObject" Target="embeddings/oleObject44.bin"/><Relationship Id="rId65" Type="http://schemas.openxmlformats.org/officeDocument/2006/relationships/oleObject" Target="embeddings/oleObject49.bin"/><Relationship Id="rId73" Type="http://schemas.openxmlformats.org/officeDocument/2006/relationships/oleObject" Target="embeddings/oleObject57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30.bin"/><Relationship Id="rId48" Type="http://schemas.openxmlformats.org/officeDocument/2006/relationships/oleObject" Target="embeddings/oleObject35.bin"/><Relationship Id="rId56" Type="http://schemas.openxmlformats.org/officeDocument/2006/relationships/image" Target="media/image10.png"/><Relationship Id="rId64" Type="http://schemas.openxmlformats.org/officeDocument/2006/relationships/oleObject" Target="embeddings/oleObject48.bin"/><Relationship Id="rId69" Type="http://schemas.openxmlformats.org/officeDocument/2006/relationships/oleObject" Target="embeddings/oleObject53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8.bin"/><Relationship Id="rId72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3.wmf"/><Relationship Id="rId25" Type="http://schemas.openxmlformats.org/officeDocument/2006/relationships/oleObject" Target="embeddings/oleObject15.bin"/><Relationship Id="rId33" Type="http://schemas.openxmlformats.org/officeDocument/2006/relationships/image" Target="media/image5.wmf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3.bin"/><Relationship Id="rId59" Type="http://schemas.openxmlformats.org/officeDocument/2006/relationships/oleObject" Target="embeddings/oleObject43.bin"/><Relationship Id="rId67" Type="http://schemas.openxmlformats.org/officeDocument/2006/relationships/oleObject" Target="embeddings/oleObject51.bin"/><Relationship Id="rId20" Type="http://schemas.openxmlformats.org/officeDocument/2006/relationships/image" Target="media/image4.wmf"/><Relationship Id="rId41" Type="http://schemas.openxmlformats.org/officeDocument/2006/relationships/oleObject" Target="embeddings/oleObject28.bin"/><Relationship Id="rId54" Type="http://schemas.openxmlformats.org/officeDocument/2006/relationships/image" Target="media/image8.png"/><Relationship Id="rId62" Type="http://schemas.openxmlformats.org/officeDocument/2006/relationships/oleObject" Target="embeddings/oleObject46.bin"/><Relationship Id="rId70" Type="http://schemas.openxmlformats.org/officeDocument/2006/relationships/oleObject" Target="embeddings/oleObject54.bin"/><Relationship Id="rId75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6</Words>
  <Characters>112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SD</Company>
  <LinksUpToDate>false</LinksUpToDate>
  <CharactersWithSpaces>1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fkin</dc:creator>
  <cp:lastModifiedBy>Streeb, Bridget R.</cp:lastModifiedBy>
  <cp:revision>2</cp:revision>
  <cp:lastPrinted>2014-10-21T14:23:00Z</cp:lastPrinted>
  <dcterms:created xsi:type="dcterms:W3CDTF">2018-05-22T16:02:00Z</dcterms:created>
  <dcterms:modified xsi:type="dcterms:W3CDTF">2018-05-22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